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6" r:id="rId1"/>
    <p:sldMasterId id="2147483678" r:id="rId2"/>
    <p:sldMasterId id="2147483690" r:id="rId3"/>
    <p:sldMasterId id="2147483702" r:id="rId4"/>
  </p:sldMasterIdLst>
  <p:notesMasterIdLst>
    <p:notesMasterId r:id="rId45"/>
  </p:notesMasterIdLst>
  <p:sldIdLst>
    <p:sldId id="4152" r:id="rId5"/>
    <p:sldId id="4267" r:id="rId6"/>
    <p:sldId id="4206" r:id="rId7"/>
    <p:sldId id="4268" r:id="rId8"/>
    <p:sldId id="4158" r:id="rId9"/>
    <p:sldId id="4245" r:id="rId10"/>
    <p:sldId id="4266" r:id="rId11"/>
    <p:sldId id="4269" r:id="rId12"/>
    <p:sldId id="4222" r:id="rId13"/>
    <p:sldId id="4246" r:id="rId14"/>
    <p:sldId id="4250" r:id="rId15"/>
    <p:sldId id="4249" r:id="rId16"/>
    <p:sldId id="4251" r:id="rId17"/>
    <p:sldId id="4252" r:id="rId18"/>
    <p:sldId id="4169" r:id="rId19"/>
    <p:sldId id="4270" r:id="rId20"/>
    <p:sldId id="4203" r:id="rId21"/>
    <p:sldId id="4253" r:id="rId22"/>
    <p:sldId id="4255" r:id="rId23"/>
    <p:sldId id="4256" r:id="rId24"/>
    <p:sldId id="4257" r:id="rId25"/>
    <p:sldId id="4258" r:id="rId26"/>
    <p:sldId id="4259" r:id="rId27"/>
    <p:sldId id="4260" r:id="rId28"/>
    <p:sldId id="4261" r:id="rId29"/>
    <p:sldId id="4262" r:id="rId30"/>
    <p:sldId id="4263" r:id="rId31"/>
    <p:sldId id="4264" r:id="rId32"/>
    <p:sldId id="4265" r:id="rId33"/>
    <p:sldId id="4242" r:id="rId34"/>
    <p:sldId id="4207" r:id="rId35"/>
    <p:sldId id="4208" r:id="rId36"/>
    <p:sldId id="4209" r:id="rId37"/>
    <p:sldId id="4210" r:id="rId38"/>
    <p:sldId id="4211" r:id="rId39"/>
    <p:sldId id="4212" r:id="rId40"/>
    <p:sldId id="4213" r:id="rId41"/>
    <p:sldId id="4214" r:id="rId42"/>
    <p:sldId id="4215" r:id="rId43"/>
    <p:sldId id="4216" r:id="rId44"/>
  </p:sldIdLst>
  <p:sldSz cx="12192000" cy="6858000"/>
  <p:notesSz cx="6858000" cy="9144000"/>
  <p:embeddedFontLst>
    <p:embeddedFont>
      <p:font typeface="Calibri" panose="020F0502020204030204" pitchFamily="34" charset="0"/>
      <p:regular r:id="rId46"/>
      <p:bold r:id="rId47"/>
      <p:italic r:id="rId48"/>
      <p:boldItalic r:id="rId49"/>
    </p:embeddedFont>
    <p:embeddedFont>
      <p:font typeface="Calibri Light" panose="020F0302020204030204" pitchFamily="34" charset="0"/>
      <p:regular r:id="rId50"/>
      <p:italic r:id="rId51"/>
    </p:embeddedFont>
    <p:embeddedFont>
      <p:font typeface="Pangolin" panose="020B0604020202020204" charset="0"/>
      <p:regular r:id="rId52"/>
    </p:embeddedFont>
    <p:embeddedFont>
      <p:font typeface="Roboto" panose="02000000000000000000" pitchFamily="2" charset="0"/>
      <p:regular r:id="rId53"/>
      <p:bold r:id="rId54"/>
      <p:italic r:id="rId55"/>
      <p:boldItalic r:id="rId56"/>
    </p:embeddedFont>
    <p:embeddedFont>
      <p:font typeface="Roboto Black" panose="02000000000000000000" pitchFamily="2" charset="0"/>
      <p:regular r:id="rId57"/>
      <p:bold r:id="rId58"/>
      <p:boldItalic r:id="rId59"/>
    </p:embeddedFont>
    <p:embeddedFont>
      <p:font typeface="Tahoma" panose="020B0604030504040204" pitchFamily="34" charset="0"/>
      <p:regular r:id="rId60"/>
      <p:bold r:id="rId61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1D25"/>
    <a:srgbClr val="F19054"/>
    <a:srgbClr val="AAE1FA"/>
    <a:srgbClr val="81A7D4"/>
    <a:srgbClr val="95624C"/>
    <a:srgbClr val="BB8CBF"/>
    <a:srgbClr val="FEF26C"/>
    <a:srgbClr val="31B778"/>
    <a:srgbClr val="EF6624"/>
    <a:srgbClr val="69CE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6" autoAdjust="0"/>
    <p:restoredTop sz="83192" autoAdjust="0"/>
  </p:normalViewPr>
  <p:slideViewPr>
    <p:cSldViewPr snapToGrid="0">
      <p:cViewPr varScale="1">
        <p:scale>
          <a:sx n="69" d="100"/>
          <a:sy n="69" d="100"/>
        </p:scale>
        <p:origin x="63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63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font" Target="fonts/font9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font" Target="fonts/font4.fntdata"/><Relationship Id="rId57" Type="http://schemas.openxmlformats.org/officeDocument/2006/relationships/font" Target="fonts/font12.fntdata"/><Relationship Id="rId61" Type="http://schemas.openxmlformats.org/officeDocument/2006/relationships/font" Target="fonts/font16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font" Target="fonts/font7.fntdata"/><Relationship Id="rId60" Type="http://schemas.openxmlformats.org/officeDocument/2006/relationships/font" Target="fonts/font15.fntdata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64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font" Target="fonts/font6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font" Target="fonts/font1.fntdata"/><Relationship Id="rId59" Type="http://schemas.openxmlformats.org/officeDocument/2006/relationships/font" Target="fonts/font14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886C9A-2569-46F8-987B-630E79973BE1}" type="datetimeFigureOut">
              <a:rPr lang="vi-VN" smtClean="0"/>
              <a:t>12/10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EB516E-07DC-497B-9789-361D47A843F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3063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688918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GV dẫn dắt</a:t>
            </a:r>
            <a:r>
              <a:rPr lang="en-US"/>
              <a:t>,</a:t>
            </a:r>
            <a:r>
              <a:rPr lang="vi-VN"/>
              <a:t> </a:t>
            </a:r>
            <a:r>
              <a:rPr lang="en-US"/>
              <a:t>đặt</a:t>
            </a:r>
            <a:r>
              <a:rPr lang="en-US" baseline="0"/>
              <a:t> câu hỏi cho HS trả lời.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39612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GV dẫn dắt</a:t>
            </a:r>
            <a:r>
              <a:rPr lang="en-US"/>
              <a:t>,</a:t>
            </a:r>
            <a:r>
              <a:rPr lang="vi-VN"/>
              <a:t> </a:t>
            </a:r>
            <a:r>
              <a:rPr lang="en-US"/>
              <a:t>đặt</a:t>
            </a:r>
            <a:r>
              <a:rPr lang="en-US" baseline="0"/>
              <a:t> câu hỏi cho HS trả lời.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90432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GV </a:t>
            </a:r>
            <a:r>
              <a:rPr lang="en-US"/>
              <a:t>cho</a:t>
            </a:r>
            <a:r>
              <a:rPr lang="en-US" baseline="0"/>
              <a:t> hs luyện tập đọc một phần mấy rồi làm phiếu bài tập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99934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GV </a:t>
            </a:r>
            <a:r>
              <a:rPr lang="en-US"/>
              <a:t>cho</a:t>
            </a:r>
            <a:r>
              <a:rPr lang="en-US" baseline="0"/>
              <a:t> hs luyện tập đọc một phần mấy rồi làm phiếu bài tập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59823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GV </a:t>
            </a:r>
            <a:r>
              <a:rPr lang="en-US"/>
              <a:t>cho</a:t>
            </a:r>
            <a:r>
              <a:rPr lang="en-US" baseline="0"/>
              <a:t> hs luyện tập đọc một phần mấy rồi làm phiếu bài tập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13160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</a:t>
            </a:r>
            <a:r>
              <a:rPr lang="vi-VN"/>
              <a:t>yêu </a:t>
            </a:r>
            <a:r>
              <a:rPr lang="vi-VN" dirty="0"/>
              <a:t>cầu học phân công chuẩn bị nguyên, vật liệu cho buổi </a:t>
            </a:r>
            <a:r>
              <a:rPr lang="vi-VN"/>
              <a:t>học sau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24382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</a:t>
            </a:r>
            <a:r>
              <a:rPr lang="vi-VN"/>
              <a:t>yêu </a:t>
            </a:r>
            <a:r>
              <a:rPr lang="vi-VN" dirty="0"/>
              <a:t>cầu học phân công chuẩn bị nguyên, vật liệu cho buổi </a:t>
            </a:r>
            <a:r>
              <a:rPr lang="vi-VN"/>
              <a:t>học sau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69705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ong quá trình dạy học, GV thường xuyên khuyến khích HS bằng các câu khen khi HS trả lời đúng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73380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50463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nêu</a:t>
            </a:r>
            <a:r>
              <a:rPr lang="en-US" baseline="0" dirty="0"/>
              <a:t> </a:t>
            </a: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</a:t>
            </a:r>
            <a:r>
              <a:rPr lang="en-US" baseline="0" dirty="0" err="1"/>
              <a:t>sản</a:t>
            </a:r>
            <a:r>
              <a:rPr lang="en-US" baseline="0" dirty="0"/>
              <a:t> </a:t>
            </a:r>
            <a:r>
              <a:rPr lang="en-US" baseline="0" dirty="0" err="1"/>
              <a:t>phẩm</a:t>
            </a:r>
            <a:r>
              <a:rPr lang="en-US" baseline="0" dirty="0"/>
              <a:t>,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gợi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HS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sử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vẽ</a:t>
            </a:r>
            <a:r>
              <a:rPr lang="en-US" baseline="0" dirty="0"/>
              <a:t>, </a:t>
            </a:r>
            <a:r>
              <a:rPr lang="en-US" baseline="0" dirty="0" err="1"/>
              <a:t>cắt</a:t>
            </a:r>
            <a:r>
              <a:rPr lang="en-US" baseline="0" dirty="0"/>
              <a:t> </a:t>
            </a:r>
            <a:r>
              <a:rPr lang="en-US" baseline="0" dirty="0" err="1"/>
              <a:t>dán</a:t>
            </a:r>
            <a:r>
              <a:rPr lang="en-US" baseline="0" dirty="0"/>
              <a:t> </a:t>
            </a:r>
            <a:r>
              <a:rPr lang="en-US" baseline="0" dirty="0" err="1"/>
              <a:t>hoặc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ồ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sẵn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97624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96314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41638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hướng dẫn HS hoàn thiện phiếu học tập số 3, cho HS các nhóm lên trình bày phiếu học tậ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97529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</a:t>
            </a:r>
            <a:r>
              <a:rPr lang="en-US" baseline="0"/>
              <a:t> lựa chọn vật liệu dùng làm đồ dùng học tập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48133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HS thực hành làm sản phẩm theo ý tưởng nhóm đã thống nhất hoặc làm theo gợi ý trong sác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92560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V gợ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lưu</a:t>
            </a:r>
            <a:r>
              <a:rPr 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ý cách đo, gấp tại các trung điểm để chia phần đều nhau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7756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V gợi ý cách làm, lưu</a:t>
            </a:r>
            <a:r>
              <a:rPr 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ý cách đo, gấp tại các trung điểm để chia phần đều nhau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27231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V hướng</a:t>
            </a:r>
            <a:r>
              <a:rPr 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dẫn, gợi ý để hs có những cách làm sáng tạo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34891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iểm tra theo tiêu</a:t>
            </a:r>
            <a:r>
              <a:rPr lang="en-US" baseline="0"/>
              <a:t> chí, điều chỉnh nếu chưa đúng tiêu chí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04322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nhóm cử đại diện trình bày ý tưởng và sản phẩm của nhóm. Các nhóm khác đặt câu hỏ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21170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HS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án</a:t>
            </a:r>
            <a:r>
              <a:rPr lang="en-US" dirty="0"/>
              <a:t>.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ặng</a:t>
            </a:r>
            <a:r>
              <a:rPr lang="en-US" dirty="0"/>
              <a:t> </a:t>
            </a:r>
            <a:r>
              <a:rPr lang="en-US" dirty="0" err="1"/>
              <a:t>thêm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á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sáng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,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nhanh</a:t>
            </a:r>
            <a:r>
              <a:rPr lang="en-US" dirty="0"/>
              <a:t>, </a:t>
            </a:r>
            <a:r>
              <a:rPr lang="en-US" dirty="0" err="1"/>
              <a:t>đẹp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8676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</a:t>
            </a:r>
            <a:r>
              <a:rPr lang="en-US" baseline="0"/>
              <a:t> chia lớp thành 2 đội. Đến lượt đội nào thì bấm vào ô số của đội đó. Nếu trả lời đúng thì bấm vào ếch để lên bậc. Đội nào lên trước thì chiến thắ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16597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Trong quá trình dạy học, GV thường xuyên khuyến khích HS bằng các câu khen khi HS trả lời đúng</a:t>
            </a:r>
            <a:endParaRPr lang="vi-VN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08205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ấm</a:t>
            </a:r>
            <a:r>
              <a:rPr lang="en-US" baseline="0"/>
              <a:t> chuột để hiện ra câu trả lời đúng. Bấm chuột vào biểu tượng mũi tên để quay lại trang chủ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3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69844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</a:t>
            </a:r>
            <a:r>
              <a:rPr lang="en-US" baseline="0"/>
              <a:t> chuột để hiện ra câu trả lời đúng. Bấm chuột vào biểu tượng mũi tên để quay lại trang chủ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3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70564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</a:t>
            </a:r>
            <a:r>
              <a:rPr lang="en-US" baseline="0"/>
              <a:t> chuột để hiện ra câu trả lời đúng. Bấm chuột vào biểu tượng mũi tên để quay lại trang chủ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3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170100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</a:t>
            </a:r>
            <a:r>
              <a:rPr lang="en-US" baseline="0"/>
              <a:t> chuột để hiện ra câu trả lời đúng. Bấm chuột vào biểu tượng mũi tên để quay lại trang chủ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3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09866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</a:t>
            </a:r>
            <a:r>
              <a:rPr lang="en-US" baseline="0"/>
              <a:t> chuột để hiện ra câu trả lời đúng. Bấm chuột vào biểu tượng mũi tên để quay lại trang chủ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3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877722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</a:t>
            </a:r>
            <a:r>
              <a:rPr lang="en-US" baseline="0"/>
              <a:t> chuột để hiện ra câu trả lời đúng. Bấm chuột vào biểu tượng mũi tên để quay lại trang chủ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3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515548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</a:t>
            </a:r>
            <a:r>
              <a:rPr lang="en-US" baseline="0"/>
              <a:t> chuột để hiện ra câu trả lời đúng. Bấm chuột vào biểu tượng mũi tên để quay lại trang chủ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3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139290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</a:t>
            </a:r>
            <a:r>
              <a:rPr lang="en-US" baseline="0"/>
              <a:t> chuột để hiện ra câu trả lời đúng. Bấm chuột vào biểu tượng mũi tên để quay lại trang chủ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3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05683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</a:t>
            </a:r>
            <a:r>
              <a:rPr lang="en-US" baseline="0"/>
              <a:t> chuột để hiện ra câu trả lời đúng. Bấm chuột vào biểu tượng mũi tên để quay lại trang chủ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3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4396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174157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</a:t>
            </a:r>
            <a:r>
              <a:rPr lang="en-US" baseline="0"/>
              <a:t> chuột để hiện ra câu trả lời đúng. Bấm chuột vào biểu tượng mũi tên để quay lại trang chủ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B516E-07DC-497B-9789-361D47A843FC}" type="slidenum">
              <a:rPr lang="vi-VN" smtClean="0"/>
              <a:t>4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43405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GV </a:t>
            </a:r>
            <a:r>
              <a:rPr lang="en-US"/>
              <a:t>cho HS quan sát tranh và trả lời câu hỏi. Có thể có nhiều câu trả lời khác nhau. 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96314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GV dẫn dắt: </a:t>
            </a:r>
            <a:r>
              <a:rPr lang="en-US"/>
              <a:t>Em</a:t>
            </a:r>
            <a:r>
              <a:rPr lang="en-US" baseline="0"/>
              <a:t> nhìn thấy các bạn sử dụng những hình gì? Ghép thành hình gì? Để làm được, cùng tìm hiểu chi tiết xem chúng được làm như thế nào nhé.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73009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hướng dẫn HS hoàn thiện phiếu học tập số 1, cho HS các nhóm lên trình bày phiếu học tậ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20600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GV dẫn dắt: </a:t>
            </a:r>
            <a:r>
              <a:rPr lang="en-US"/>
              <a:t>Em</a:t>
            </a:r>
            <a:r>
              <a:rPr lang="en-US" baseline="0"/>
              <a:t> nhìn thấy các bạn sử dụng những hình gì? Ghép thành hình gì? Để làm được, cùng tìm hiểu chi tiết xem chúng được làm như thế nào nhé.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82951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hướng dẫn HS hoàn thiện phiếu học tập số 2, cho HS các nhóm lên trình bày phiếu học tậ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EB516E-07DC-497B-9789-361D47A843F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5466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9519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75274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60036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60290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80027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6372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0442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10746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44160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80365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1216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0350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46082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17194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64965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51616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49203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25337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51451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00331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91535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7988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62112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912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1647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8154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23576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43856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57061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65221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546560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87835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5107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18790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91658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2742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42397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65957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91253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4667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3488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2367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33669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581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8242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0882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7659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53BE2C-E51D-4510-9725-C271034621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5CA8D5-547D-4DAF-87A9-E2331C496A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5505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png"/><Relationship Id="rId7" Type="http://schemas.openxmlformats.org/officeDocument/2006/relationships/image" Target="../media/image35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4.xml"/><Relationship Id="rId5" Type="http://schemas.microsoft.com/office/2007/relationships/hdphoto" Target="../media/hdphoto2.wdp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45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2.png"/><Relationship Id="rId5" Type="http://schemas.openxmlformats.org/officeDocument/2006/relationships/image" Target="../media/image46.png"/><Relationship Id="rId10" Type="http://schemas.openxmlformats.org/officeDocument/2006/relationships/image" Target="../media/image36.png"/><Relationship Id="rId4" Type="http://schemas.openxmlformats.org/officeDocument/2006/relationships/image" Target="../media/image3.png"/><Relationship Id="rId9" Type="http://schemas.openxmlformats.org/officeDocument/2006/relationships/image" Target="../media/image35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39.png"/><Relationship Id="rId4" Type="http://schemas.openxmlformats.org/officeDocument/2006/relationships/image" Target="../media/image4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39.png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54.png"/><Relationship Id="rId5" Type="http://schemas.openxmlformats.org/officeDocument/2006/relationships/image" Target="../media/image3.png"/><Relationship Id="rId4" Type="http://schemas.openxmlformats.org/officeDocument/2006/relationships/image" Target="../media/image5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18" Type="http://schemas.openxmlformats.org/officeDocument/2006/relationships/slide" Target="slide32.xml"/><Relationship Id="rId26" Type="http://schemas.openxmlformats.org/officeDocument/2006/relationships/slide" Target="slide40.xml"/><Relationship Id="rId3" Type="http://schemas.openxmlformats.org/officeDocument/2006/relationships/slideLayout" Target="../slideLayouts/slideLayout24.xml"/><Relationship Id="rId21" Type="http://schemas.openxmlformats.org/officeDocument/2006/relationships/slide" Target="slide35.xml"/><Relationship Id="rId7" Type="http://schemas.openxmlformats.org/officeDocument/2006/relationships/audio" Target="../media/audio3.wav"/><Relationship Id="rId12" Type="http://schemas.openxmlformats.org/officeDocument/2006/relationships/image" Target="../media/image10.png"/><Relationship Id="rId17" Type="http://schemas.openxmlformats.org/officeDocument/2006/relationships/image" Target="../media/image14.png"/><Relationship Id="rId25" Type="http://schemas.openxmlformats.org/officeDocument/2006/relationships/slide" Target="slide39.xml"/><Relationship Id="rId2" Type="http://schemas.openxmlformats.org/officeDocument/2006/relationships/audio" Target="../media/media1.wav"/><Relationship Id="rId16" Type="http://schemas.openxmlformats.org/officeDocument/2006/relationships/slide" Target="slide31.xml"/><Relationship Id="rId20" Type="http://schemas.openxmlformats.org/officeDocument/2006/relationships/slide" Target="slide34.xml"/><Relationship Id="rId1" Type="http://schemas.microsoft.com/office/2007/relationships/media" Target="../media/media1.wav"/><Relationship Id="rId6" Type="http://schemas.openxmlformats.org/officeDocument/2006/relationships/audio" Target="../media/audio2.wav"/><Relationship Id="rId11" Type="http://schemas.openxmlformats.org/officeDocument/2006/relationships/image" Target="../media/image9.png"/><Relationship Id="rId24" Type="http://schemas.openxmlformats.org/officeDocument/2006/relationships/slide" Target="slide38.xml"/><Relationship Id="rId5" Type="http://schemas.openxmlformats.org/officeDocument/2006/relationships/audio" Target="../media/audio1.wav"/><Relationship Id="rId15" Type="http://schemas.openxmlformats.org/officeDocument/2006/relationships/image" Target="../media/image13.png"/><Relationship Id="rId23" Type="http://schemas.openxmlformats.org/officeDocument/2006/relationships/slide" Target="slide37.xml"/><Relationship Id="rId10" Type="http://schemas.openxmlformats.org/officeDocument/2006/relationships/image" Target="../media/image8.png"/><Relationship Id="rId19" Type="http://schemas.openxmlformats.org/officeDocument/2006/relationships/slide" Target="slide33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7.png"/><Relationship Id="rId14" Type="http://schemas.openxmlformats.org/officeDocument/2006/relationships/image" Target="../media/image12.png"/><Relationship Id="rId22" Type="http://schemas.openxmlformats.org/officeDocument/2006/relationships/slide" Target="slide36.xml"/><Relationship Id="rId27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8.png"/><Relationship Id="rId4" Type="http://schemas.openxmlformats.org/officeDocument/2006/relationships/slide" Target="slide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8.png"/><Relationship Id="rId4" Type="http://schemas.openxmlformats.org/officeDocument/2006/relationships/slide" Target="slide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8.png"/><Relationship Id="rId4" Type="http://schemas.openxmlformats.org/officeDocument/2006/relationships/slide" Target="slide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8.png"/><Relationship Id="rId4" Type="http://schemas.openxmlformats.org/officeDocument/2006/relationships/slide" Target="slide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8.png"/><Relationship Id="rId4" Type="http://schemas.openxmlformats.org/officeDocument/2006/relationships/slide" Target="slide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8.png"/><Relationship Id="rId4" Type="http://schemas.openxmlformats.org/officeDocument/2006/relationships/slide" Target="slide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8.png"/><Relationship Id="rId4" Type="http://schemas.openxmlformats.org/officeDocument/2006/relationships/slide" Target="slide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8.png"/><Relationship Id="rId4" Type="http://schemas.openxmlformats.org/officeDocument/2006/relationships/slide" Target="slide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8.png"/><Relationship Id="rId4" Type="http://schemas.openxmlformats.org/officeDocument/2006/relationships/slide" Target="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8.png"/><Relationship Id="rId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png"/><Relationship Id="rId7" Type="http://schemas.microsoft.com/office/2007/relationships/hdphoto" Target="../media/hdphoto1.wd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DA14CBFD-2C6F-E4A0-F468-3C5C731B2275}"/>
              </a:ext>
            </a:extLst>
          </p:cNvPr>
          <p:cNvSpPr txBox="1"/>
          <p:nvPr/>
        </p:nvSpPr>
        <p:spPr>
          <a:xfrm>
            <a:off x="189899" y="1058675"/>
            <a:ext cx="18358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2400" b="1">
                <a:solidFill>
                  <a:srgbClr val="00A77D"/>
                </a:solidFill>
                <a:latin typeface="Muli" panose="00000500000000000000" pitchFamily="2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cs typeface="+mn-cs"/>
              </a:rPr>
              <a:t>BÀI 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Roboto Black" panose="02000000000000000000" pitchFamily="2" charset="0"/>
              <a:ea typeface="Roboto Black" panose="02000000000000000000" pitchFamily="2" charset="0"/>
              <a:cs typeface="+mn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9899" y="5717988"/>
            <a:ext cx="1080256" cy="981137"/>
            <a:chOff x="3686896" y="5777470"/>
            <a:chExt cx="1080256" cy="981137"/>
          </a:xfrm>
        </p:grpSpPr>
        <p:sp>
          <p:nvSpPr>
            <p:cNvPr id="26" name="Arrow: Pentagon 25">
              <a:extLst>
                <a:ext uri="{FF2B5EF4-FFF2-40B4-BE49-F238E27FC236}">
                  <a16:creationId xmlns:a16="http://schemas.microsoft.com/office/drawing/2014/main" id="{F1C07DEE-8892-24B9-69DB-4BC45E9619CB}"/>
                </a:ext>
              </a:extLst>
            </p:cNvPr>
            <p:cNvSpPr/>
            <p:nvPr/>
          </p:nvSpPr>
          <p:spPr>
            <a:xfrm>
              <a:off x="3686896" y="5777470"/>
              <a:ext cx="975161" cy="981137"/>
            </a:xfrm>
            <a:prstGeom prst="ellipse">
              <a:avLst/>
            </a:prstGeom>
            <a:solidFill>
              <a:srgbClr val="48B9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5B1500B4-2A13-B105-884B-9C3A22343CC6}"/>
                </a:ext>
              </a:extLst>
            </p:cNvPr>
            <p:cNvSpPr txBox="1"/>
            <p:nvPr/>
          </p:nvSpPr>
          <p:spPr>
            <a:xfrm>
              <a:off x="3709062" y="6037207"/>
              <a:ext cx="1058090" cy="461665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cs typeface="+mn-cs"/>
                </a:rPr>
                <a:t>Tiết 1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785551" y="1674672"/>
            <a:ext cx="6597711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6000" b="1">
                <a:solidFill>
                  <a:srgbClr val="0070C0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RẢI NGHIỆM CÙNG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6101" y="1261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157" y="1058675"/>
            <a:ext cx="2856944" cy="28398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97786" y="4702325"/>
            <a:ext cx="65977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6000" b="1">
                <a:solidFill>
                  <a:schemeClr val="accent2">
                    <a:lumMod val="75000"/>
                  </a:schemeClr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MỘT PHẦN MẤY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953" y="3503456"/>
            <a:ext cx="4629150" cy="270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12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7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2524387" y="160929"/>
            <a:ext cx="6772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32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ẬN BIẾT 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3" name="TextBox 12"/>
          <p:cNvSpPr txBox="1"/>
          <p:nvPr/>
        </p:nvSpPr>
        <p:spPr>
          <a:xfrm>
            <a:off x="3532023" y="2010191"/>
            <a:ext cx="7565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tam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ác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hia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ành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ầy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ần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au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714" y="2536267"/>
            <a:ext cx="2178745" cy="215440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12511" y="2711068"/>
            <a:ext cx="6986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 tam giác được chia thành 2 phần bằng nhau.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3410900" y="4836139"/>
            <a:ext cx="904009" cy="65051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70773" y="4929696"/>
            <a:ext cx="6356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một phần hai (      ) hình tam giác.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12511" y="3848398"/>
            <a:ext cx="5722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vào mấy phần hình tam giác? 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7994187" y="4690668"/>
            <a:ext cx="611257" cy="960475"/>
            <a:chOff x="4698498" y="3459871"/>
            <a:chExt cx="611257" cy="960475"/>
          </a:xfrm>
        </p:grpSpPr>
        <p:sp>
          <p:nvSpPr>
            <p:cNvPr id="21" name="TextBox 20"/>
            <p:cNvSpPr txBox="1"/>
            <p:nvPr/>
          </p:nvSpPr>
          <p:spPr>
            <a:xfrm>
              <a:off x="4698498" y="3958681"/>
              <a:ext cx="6112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400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698498" y="3459871"/>
              <a:ext cx="6112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400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23" name="Straight Connector 22"/>
            <p:cNvCxnSpPr>
              <a:cxnSpLocks/>
            </p:cNvCxnSpPr>
            <p:nvPr/>
          </p:nvCxnSpPr>
          <p:spPr>
            <a:xfrm>
              <a:off x="4852169" y="3954267"/>
              <a:ext cx="282464" cy="4414"/>
            </a:xfrm>
            <a:prstGeom prst="line">
              <a:avLst/>
            </a:prstGeom>
            <a:ln w="19050">
              <a:solidFill>
                <a:srgbClr val="EE1D2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4027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3" grpId="0"/>
      <p:bldP spid="11" grpId="0"/>
      <p:bldP spid="16" grpId="0" animBg="1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2524387" y="160929"/>
            <a:ext cx="6772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32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ẬN BIẾT 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3" name="TextBox 12"/>
          <p:cNvSpPr txBox="1"/>
          <p:nvPr/>
        </p:nvSpPr>
        <p:spPr>
          <a:xfrm>
            <a:off x="1070248" y="1947846"/>
            <a:ext cx="7201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 vuông được chia thành mầy phần bằng nhau?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15125" y="4804707"/>
            <a:ext cx="4877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56071" y="2721213"/>
            <a:ext cx="6792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 vuông được chia thành 7 phần bằng nhau.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1156072" y="4919267"/>
            <a:ext cx="904009" cy="65051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060081" y="5013695"/>
            <a:ext cx="6356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một phần bảy (      ) hình vuông.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2573" y="2315992"/>
            <a:ext cx="2285738" cy="220996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156072" y="3924334"/>
            <a:ext cx="5722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vào mấy phần hình vuông? 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65444" y="1762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790371" y="4786134"/>
            <a:ext cx="611257" cy="960475"/>
            <a:chOff x="4698498" y="3459871"/>
            <a:chExt cx="611257" cy="960475"/>
          </a:xfrm>
        </p:grpSpPr>
        <p:sp>
          <p:nvSpPr>
            <p:cNvPr id="23" name="TextBox 22"/>
            <p:cNvSpPr txBox="1"/>
            <p:nvPr/>
          </p:nvSpPr>
          <p:spPr>
            <a:xfrm>
              <a:off x="4698498" y="3958681"/>
              <a:ext cx="6112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400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7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698498" y="3459871"/>
              <a:ext cx="6112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400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25" name="Straight Connector 24"/>
            <p:cNvCxnSpPr>
              <a:cxnSpLocks/>
            </p:cNvCxnSpPr>
            <p:nvPr/>
          </p:nvCxnSpPr>
          <p:spPr>
            <a:xfrm>
              <a:off x="4900835" y="3934132"/>
              <a:ext cx="251975" cy="0"/>
            </a:xfrm>
            <a:prstGeom prst="line">
              <a:avLst/>
            </a:prstGeom>
            <a:ln w="19050">
              <a:solidFill>
                <a:srgbClr val="EE1D2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1008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3" grpId="0"/>
      <p:bldP spid="11" grpId="0"/>
      <p:bldP spid="6" grpId="0" animBg="1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2524387" y="160929"/>
            <a:ext cx="6772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32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ẬN BIẾT 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16" name="TextBox 115"/>
          <p:cNvSpPr txBox="1"/>
          <p:nvPr/>
        </p:nvSpPr>
        <p:spPr>
          <a:xfrm>
            <a:off x="515125" y="4919008"/>
            <a:ext cx="4877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3335481" y="2688251"/>
            <a:ext cx="904009" cy="65051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604984" y="2351653"/>
            <a:ext cx="65132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 tròn được chia thành </a:t>
            </a:r>
            <a:r>
              <a:rPr lang="en-US" altLang="zh-CN" sz="3200" b="1" noProof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phần bằng nhau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56441" y="1074413"/>
            <a:ext cx="7313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 hình sau được chia thành mấy phần bằng nhau? </a:t>
            </a:r>
          </a:p>
          <a:p>
            <a:pPr lvl="0" algn="ctr">
              <a:defRPr/>
            </a:pP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</a:t>
            </a: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ô màu một phần mấy hình đó?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4904" y="2258004"/>
            <a:ext cx="1781175" cy="1724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6804" y="4407560"/>
            <a:ext cx="1819275" cy="1752600"/>
          </a:xfrm>
          <a:prstGeom prst="rect">
            <a:avLst/>
          </a:prstGeom>
        </p:spPr>
      </p:pic>
      <p:sp>
        <p:nvSpPr>
          <p:cNvPr id="17" name="Right Arrow 16"/>
          <p:cNvSpPr/>
          <p:nvPr/>
        </p:nvSpPr>
        <p:spPr>
          <a:xfrm>
            <a:off x="3335481" y="5050484"/>
            <a:ext cx="904009" cy="65051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698499" y="4542377"/>
            <a:ext cx="7126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 chữ nhật được chia thành </a:t>
            </a:r>
            <a:r>
              <a:rPr lang="en-US" altLang="zh-CN" sz="3200" b="1" noProof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phần bằng nhau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04984" y="2998354"/>
            <a:ext cx="3959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</a:t>
            </a:r>
            <a:r>
              <a:rPr lang="en-US" altLang="zh-CN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      </a:t>
            </a: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ình tròn.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21855" y="5275960"/>
            <a:ext cx="48777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</a:t>
            </a:r>
            <a:r>
              <a:rPr lang="en-US" altLang="zh-CN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      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ình chữ nhật.</a:t>
            </a:r>
            <a:endParaRPr lang="en-US" altLang="zh-CN" sz="2400" dirty="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392429" y="5109465"/>
            <a:ext cx="611257" cy="1083585"/>
            <a:chOff x="4698498" y="3459871"/>
            <a:chExt cx="611257" cy="1083585"/>
          </a:xfrm>
        </p:grpSpPr>
        <p:sp>
          <p:nvSpPr>
            <p:cNvPr id="25" name="TextBox 24"/>
            <p:cNvSpPr txBox="1"/>
            <p:nvPr/>
          </p:nvSpPr>
          <p:spPr>
            <a:xfrm>
              <a:off x="4698498" y="395868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698498" y="345987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4760844" y="3969072"/>
              <a:ext cx="476175" cy="0"/>
            </a:xfrm>
            <a:prstGeom prst="line">
              <a:avLst/>
            </a:prstGeom>
            <a:ln w="38100">
              <a:solidFill>
                <a:srgbClr val="EE1D2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6279303" y="2812565"/>
            <a:ext cx="611257" cy="1083585"/>
            <a:chOff x="4698498" y="3459871"/>
            <a:chExt cx="611257" cy="1083585"/>
          </a:xfrm>
        </p:grpSpPr>
        <p:sp>
          <p:nvSpPr>
            <p:cNvPr id="29" name="TextBox 28"/>
            <p:cNvSpPr txBox="1"/>
            <p:nvPr/>
          </p:nvSpPr>
          <p:spPr>
            <a:xfrm>
              <a:off x="4698498" y="395868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4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98498" y="345987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4760844" y="3969072"/>
              <a:ext cx="476175" cy="0"/>
            </a:xfrm>
            <a:prstGeom prst="line">
              <a:avLst/>
            </a:prstGeom>
            <a:ln w="38100">
              <a:solidFill>
                <a:srgbClr val="EE1D2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385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6" grpId="0" animBg="1"/>
      <p:bldP spid="15" grpId="0"/>
      <p:bldP spid="16" grpId="0"/>
      <p:bldP spid="17" grpId="0" animBg="1"/>
      <p:bldP spid="19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2524387" y="160929"/>
            <a:ext cx="6772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32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ẬN BIẾT 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16" name="TextBox 115"/>
          <p:cNvSpPr txBox="1"/>
          <p:nvPr/>
        </p:nvSpPr>
        <p:spPr>
          <a:xfrm>
            <a:off x="515125" y="4919008"/>
            <a:ext cx="4877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3335481" y="2688251"/>
            <a:ext cx="904009" cy="65051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84201" y="2550619"/>
            <a:ext cx="68665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 vuông được chia thành </a:t>
            </a:r>
            <a:r>
              <a:rPr lang="en-US" altLang="zh-CN" sz="3200" b="1" noProof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9</a:t>
            </a: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phần bằng nhau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56441" y="1074413"/>
            <a:ext cx="7313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 hình sau được chia thành mấy phần bằng nhau? </a:t>
            </a:r>
          </a:p>
          <a:p>
            <a:pPr lvl="0" algn="ctr">
              <a:defRPr/>
            </a:pP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một phần mấy hình đó?</a:t>
            </a:r>
            <a:endParaRPr lang="en-US" altLang="zh-CN" sz="2400" dirty="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3335481" y="5050484"/>
            <a:ext cx="904009" cy="65051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677718" y="4627893"/>
            <a:ext cx="7126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 hoa được chia thành </a:t>
            </a:r>
            <a:r>
              <a:rPr lang="en-US" altLang="zh-CN" sz="3200" b="1" noProof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6</a:t>
            </a: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phần bằng nhau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516" y="2151497"/>
            <a:ext cx="1809750" cy="17240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021" y="4226571"/>
            <a:ext cx="1800225" cy="16478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428337" y="3304435"/>
            <a:ext cx="4497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</a:t>
            </a:r>
            <a:r>
              <a:rPr lang="en-US" altLang="zh-CN" sz="3200" b="1" noProof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    </a:t>
            </a: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 hình vuông.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252843" y="3135394"/>
            <a:ext cx="611257" cy="1083585"/>
            <a:chOff x="4698498" y="3459871"/>
            <a:chExt cx="611257" cy="1083585"/>
          </a:xfrm>
        </p:grpSpPr>
        <p:sp>
          <p:nvSpPr>
            <p:cNvPr id="18" name="TextBox 17"/>
            <p:cNvSpPr txBox="1"/>
            <p:nvPr/>
          </p:nvSpPr>
          <p:spPr>
            <a:xfrm>
              <a:off x="4698498" y="395868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9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98498" y="345987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4760844" y="3969072"/>
              <a:ext cx="476175" cy="0"/>
            </a:xfrm>
            <a:prstGeom prst="line">
              <a:avLst/>
            </a:prstGeom>
            <a:ln w="38100">
              <a:solidFill>
                <a:srgbClr val="EE1D2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4454315" y="5379400"/>
            <a:ext cx="48155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  </a:t>
            </a:r>
            <a:r>
              <a:rPr lang="en-US" altLang="zh-CN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    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ình hoa</a:t>
            </a:r>
            <a:r>
              <a:rPr lang="en-US" altLang="zh-CN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altLang="zh-CN" sz="240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617936" y="5212668"/>
            <a:ext cx="611257" cy="1083585"/>
            <a:chOff x="4698498" y="3459871"/>
            <a:chExt cx="611257" cy="1083585"/>
          </a:xfrm>
        </p:grpSpPr>
        <p:sp>
          <p:nvSpPr>
            <p:cNvPr id="24" name="TextBox 23"/>
            <p:cNvSpPr txBox="1"/>
            <p:nvPr/>
          </p:nvSpPr>
          <p:spPr>
            <a:xfrm>
              <a:off x="4698498" y="395868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6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98498" y="345987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760844" y="3969072"/>
              <a:ext cx="476175" cy="0"/>
            </a:xfrm>
            <a:prstGeom prst="line">
              <a:avLst/>
            </a:prstGeom>
            <a:ln w="38100">
              <a:solidFill>
                <a:srgbClr val="EE1D2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8797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6" grpId="0" animBg="1"/>
      <p:bldP spid="15" grpId="0"/>
      <p:bldP spid="17" grpId="0" animBg="1"/>
      <p:bldP spid="19" grpId="0"/>
      <p:bldP spid="13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2524387" y="160929"/>
            <a:ext cx="6772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32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ẬN BIẾT 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16" name="TextBox 115"/>
          <p:cNvSpPr txBox="1"/>
          <p:nvPr/>
        </p:nvSpPr>
        <p:spPr>
          <a:xfrm>
            <a:off x="515125" y="4919008"/>
            <a:ext cx="4877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3335481" y="2688251"/>
            <a:ext cx="904009" cy="65051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84201" y="2550619"/>
            <a:ext cx="68665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 vuông được chia thành </a:t>
            </a:r>
            <a:r>
              <a:rPr lang="en-US" altLang="zh-CN" sz="3200" b="1" noProof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8</a:t>
            </a: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phần bằng nhau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56441" y="1074413"/>
            <a:ext cx="7313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 hình sau được chia thành mấy phần bằng nhau? </a:t>
            </a:r>
          </a:p>
          <a:p>
            <a:pPr lvl="0" algn="ctr">
              <a:defRPr/>
            </a:pP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một phần mấy hình đó?</a:t>
            </a:r>
            <a:endParaRPr lang="en-US" altLang="zh-CN" sz="2400" dirty="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3335481" y="5050484"/>
            <a:ext cx="904009" cy="65051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677718" y="4627893"/>
            <a:ext cx="7126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 sao được chia thành </a:t>
            </a:r>
            <a:r>
              <a:rPr lang="en-US" altLang="zh-CN" sz="3200" b="1" noProof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phần bằng nhau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787" y="2308318"/>
            <a:ext cx="1752600" cy="16859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573" y="4221809"/>
            <a:ext cx="1704975" cy="16573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417945" y="3338770"/>
            <a:ext cx="68665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</a:t>
            </a:r>
            <a:r>
              <a:rPr lang="en-US" altLang="zh-CN" sz="3200" b="1" noProof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    </a:t>
            </a:r>
            <a:r>
              <a: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 hình vuông.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406234" y="3168532"/>
            <a:ext cx="611257" cy="1083585"/>
            <a:chOff x="4698498" y="3459871"/>
            <a:chExt cx="611257" cy="1083585"/>
          </a:xfrm>
        </p:grpSpPr>
        <p:sp>
          <p:nvSpPr>
            <p:cNvPr id="18" name="TextBox 17"/>
            <p:cNvSpPr txBox="1"/>
            <p:nvPr/>
          </p:nvSpPr>
          <p:spPr>
            <a:xfrm>
              <a:off x="4698498" y="395868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8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98498" y="345987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4760844" y="3969072"/>
              <a:ext cx="476175" cy="0"/>
            </a:xfrm>
            <a:prstGeom prst="line">
              <a:avLst/>
            </a:prstGeom>
            <a:ln w="38100">
              <a:solidFill>
                <a:srgbClr val="EE1D2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5392883" y="5354447"/>
            <a:ext cx="40863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ã tô màu </a:t>
            </a:r>
            <a:r>
              <a:rPr lang="en-US" altLang="zh-CN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    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 hình sao.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7211863" y="5186667"/>
            <a:ext cx="611257" cy="1083585"/>
            <a:chOff x="4698498" y="3459871"/>
            <a:chExt cx="611257" cy="1083585"/>
          </a:xfrm>
        </p:grpSpPr>
        <p:sp>
          <p:nvSpPr>
            <p:cNvPr id="24" name="TextBox 23"/>
            <p:cNvSpPr txBox="1"/>
            <p:nvPr/>
          </p:nvSpPr>
          <p:spPr>
            <a:xfrm>
              <a:off x="4698498" y="395868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5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98498" y="3459871"/>
              <a:ext cx="6112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3200" b="1" noProof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endParaRPr lang="en-US" altLang="zh-CN" sz="2400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760844" y="3969072"/>
              <a:ext cx="476175" cy="0"/>
            </a:xfrm>
            <a:prstGeom prst="line">
              <a:avLst/>
            </a:prstGeom>
            <a:ln w="38100">
              <a:solidFill>
                <a:srgbClr val="EE1D2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9451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6" grpId="0" animBg="1"/>
      <p:bldP spid="15" grpId="0"/>
      <p:bldP spid="17" grpId="0" animBg="1"/>
      <p:bldP spid="19" grpId="0"/>
      <p:bldP spid="13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2">
            <a:extLst>
              <a:ext uri="{FF2B5EF4-FFF2-40B4-BE49-F238E27FC236}">
                <a16:creationId xmlns:a16="http://schemas.microsoft.com/office/drawing/2014/main" id="{8D375CCE-294A-4A06-B090-A5CB539AC2CB}"/>
              </a:ext>
            </a:extLst>
          </p:cNvPr>
          <p:cNvSpPr/>
          <p:nvPr/>
        </p:nvSpPr>
        <p:spPr>
          <a:xfrm>
            <a:off x="985024" y="1273800"/>
            <a:ext cx="10356225" cy="5163014"/>
          </a:xfrm>
          <a:prstGeom prst="roundRect">
            <a:avLst>
              <a:gd name="adj" fmla="val 9417"/>
            </a:avLst>
          </a:prstGeom>
          <a:noFill/>
          <a:ln w="28575">
            <a:solidFill>
              <a:srgbClr val="72BD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FA4BB0B-4BA7-A61E-0D7F-E1846A44806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216" r="4691"/>
          <a:stretch/>
        </p:blipFill>
        <p:spPr>
          <a:xfrm>
            <a:off x="5418650" y="1874803"/>
            <a:ext cx="5715497" cy="3961007"/>
          </a:xfrm>
          <a:prstGeom prst="roundRect">
            <a:avLst>
              <a:gd name="adj" fmla="val 32221"/>
            </a:avLst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52CAF5A-488E-F22A-378B-08023348BD1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28" t="1402" r="4034" b="3563"/>
          <a:stretch/>
        </p:blipFill>
        <p:spPr>
          <a:xfrm rot="16032043">
            <a:off x="1400944" y="1717877"/>
            <a:ext cx="3674615" cy="3771636"/>
          </a:xfrm>
          <a:prstGeom prst="ellips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31358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B725248E-A0D6-AD5A-5800-9A78FC7887FD}"/>
              </a:ext>
            </a:extLst>
          </p:cNvPr>
          <p:cNvSpPr txBox="1"/>
          <p:nvPr/>
        </p:nvSpPr>
        <p:spPr>
          <a:xfrm>
            <a:off x="4357134" y="195440"/>
            <a:ext cx="47864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2400" b="1">
                <a:solidFill>
                  <a:srgbClr val="00A77D"/>
                </a:solidFill>
                <a:latin typeface="Muli" panose="00000500000000000000" pitchFamily="2" charset="0"/>
              </a:defRPr>
            </a:lvl1pPr>
          </a:lstStyle>
          <a:p>
            <a:pPr lvl="0">
              <a:defRPr/>
            </a:pPr>
            <a:r>
              <a:rPr lang="vi-VN" sz="3200">
                <a:solidFill>
                  <a:srgbClr val="002060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huẩn bị cho giờ học sau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 Black" panose="02000000000000000000" pitchFamily="2" charset="0"/>
              <a:ea typeface="Roboto Black" panose="02000000000000000000" pitchFamily="2" charset="0"/>
              <a:cs typeface="+mn-cs"/>
            </a:endParaRPr>
          </a:p>
        </p:txBody>
      </p:sp>
      <p:sp>
        <p:nvSpPr>
          <p:cNvPr id="14" name="Rectangle: Rounded Corners 2">
            <a:extLst>
              <a:ext uri="{FF2B5EF4-FFF2-40B4-BE49-F238E27FC236}">
                <a16:creationId xmlns:a16="http://schemas.microsoft.com/office/drawing/2014/main" id="{8D375CCE-294A-4A06-B090-A5CB539AC2CB}"/>
              </a:ext>
            </a:extLst>
          </p:cNvPr>
          <p:cNvSpPr/>
          <p:nvPr/>
        </p:nvSpPr>
        <p:spPr>
          <a:xfrm>
            <a:off x="1464068" y="1623193"/>
            <a:ext cx="8991600" cy="4080757"/>
          </a:xfrm>
          <a:prstGeom prst="roundRect">
            <a:avLst>
              <a:gd name="adj" fmla="val 9417"/>
            </a:avLst>
          </a:prstGeom>
          <a:noFill/>
          <a:ln w="28575">
            <a:solidFill>
              <a:srgbClr val="72BD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47EDC76-93E4-69B2-B3EB-FFBB9F9285CB}"/>
              </a:ext>
            </a:extLst>
          </p:cNvPr>
          <p:cNvSpPr txBox="1"/>
          <p:nvPr/>
        </p:nvSpPr>
        <p:spPr>
          <a:xfrm>
            <a:off x="1828800" y="1944244"/>
            <a:ext cx="685800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huẩ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bị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dụng</a:t>
            </a:r>
            <a:r>
              <a:rPr kumimoji="0" lang="en-US" sz="2400" b="0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cụ và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vậ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iệ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h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buổ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s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50EEADF-F242-4F8F-96FE-76601BA8159E}"/>
              </a:ext>
            </a:extLst>
          </p:cNvPr>
          <p:cNvSpPr txBox="1"/>
          <p:nvPr/>
        </p:nvSpPr>
        <p:spPr>
          <a:xfrm>
            <a:off x="1799048" y="2541288"/>
            <a:ext cx="6917503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0" algn="just">
              <a:defRPr/>
            </a:pPr>
            <a:r>
              <a:rPr lang="en-US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ấy A4, giấy màu, kéo, keo dán, bút màu, bút chì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F0B38A0-9C2A-CC9E-621D-1963F69D09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8972" y="3753598"/>
            <a:ext cx="1054699" cy="64623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13FA7AD-DE74-FA1D-AB8E-2F9C196B8D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7402340" y="4705786"/>
            <a:ext cx="1827964" cy="3015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1E8F2F-82B1-8289-A128-7A4A6AA36D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3109" y="3506301"/>
            <a:ext cx="1534400" cy="15344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1912949" y="3643106"/>
            <a:ext cx="810491" cy="110294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1565122">
            <a:off x="2166435" y="3799772"/>
            <a:ext cx="810491" cy="110294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A2210E2-AFE1-878C-C378-54692377689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8" r="13090"/>
          <a:stretch/>
        </p:blipFill>
        <p:spPr>
          <a:xfrm>
            <a:off x="9143590" y="3140514"/>
            <a:ext cx="1091108" cy="1412294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55285" y="3507411"/>
            <a:ext cx="1643786" cy="139482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1961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5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/>
          <p:nvPr/>
        </p:nvSpPr>
        <p:spPr>
          <a:xfrm flipH="1" flipV="1">
            <a:off x="0" y="5917722"/>
            <a:ext cx="12192000" cy="940278"/>
          </a:xfrm>
          <a:custGeom>
            <a:avLst/>
            <a:gdLst>
              <a:gd name="connsiteX0" fmla="*/ 0 w 12192000"/>
              <a:gd name="connsiteY0" fmla="*/ 0 h 845389"/>
              <a:gd name="connsiteX1" fmla="*/ 12192000 w 12192000"/>
              <a:gd name="connsiteY1" fmla="*/ 0 h 845389"/>
              <a:gd name="connsiteX2" fmla="*/ 12192000 w 12192000"/>
              <a:gd name="connsiteY2" fmla="*/ 845389 h 845389"/>
              <a:gd name="connsiteX3" fmla="*/ 0 w 12192000"/>
              <a:gd name="connsiteY3" fmla="*/ 845389 h 845389"/>
              <a:gd name="connsiteX4" fmla="*/ 0 w 12192000"/>
              <a:gd name="connsiteY4" fmla="*/ 0 h 845389"/>
              <a:gd name="connsiteX0" fmla="*/ 0 w 12192000"/>
              <a:gd name="connsiteY0" fmla="*/ 0 h 1152105"/>
              <a:gd name="connsiteX1" fmla="*/ 12192000 w 12192000"/>
              <a:gd name="connsiteY1" fmla="*/ 0 h 1152105"/>
              <a:gd name="connsiteX2" fmla="*/ 12192000 w 12192000"/>
              <a:gd name="connsiteY2" fmla="*/ 845389 h 1152105"/>
              <a:gd name="connsiteX3" fmla="*/ 0 w 12192000"/>
              <a:gd name="connsiteY3" fmla="*/ 845389 h 1152105"/>
              <a:gd name="connsiteX4" fmla="*/ 0 w 12192000"/>
              <a:gd name="connsiteY4" fmla="*/ 0 h 1152105"/>
              <a:gd name="connsiteX0" fmla="*/ 0 w 12192000"/>
              <a:gd name="connsiteY0" fmla="*/ 0 h 1095555"/>
              <a:gd name="connsiteX1" fmla="*/ 12192000 w 12192000"/>
              <a:gd name="connsiteY1" fmla="*/ 0 h 1095555"/>
              <a:gd name="connsiteX2" fmla="*/ 12192000 w 12192000"/>
              <a:gd name="connsiteY2" fmla="*/ 845389 h 1095555"/>
              <a:gd name="connsiteX3" fmla="*/ 5727940 w 12192000"/>
              <a:gd name="connsiteY3" fmla="*/ 1095555 h 1095555"/>
              <a:gd name="connsiteX4" fmla="*/ 0 w 12192000"/>
              <a:gd name="connsiteY4" fmla="*/ 845389 h 1095555"/>
              <a:gd name="connsiteX5" fmla="*/ 0 w 12192000"/>
              <a:gd name="connsiteY5" fmla="*/ 0 h 1095555"/>
              <a:gd name="connsiteX0" fmla="*/ 0 w 12192000"/>
              <a:gd name="connsiteY0" fmla="*/ 0 h 1140720"/>
              <a:gd name="connsiteX1" fmla="*/ 12192000 w 12192000"/>
              <a:gd name="connsiteY1" fmla="*/ 0 h 1140720"/>
              <a:gd name="connsiteX2" fmla="*/ 12192000 w 12192000"/>
              <a:gd name="connsiteY2" fmla="*/ 845389 h 1140720"/>
              <a:gd name="connsiteX3" fmla="*/ 5727940 w 12192000"/>
              <a:gd name="connsiteY3" fmla="*/ 1095555 h 1140720"/>
              <a:gd name="connsiteX4" fmla="*/ 0 w 12192000"/>
              <a:gd name="connsiteY4" fmla="*/ 845389 h 1140720"/>
              <a:gd name="connsiteX5" fmla="*/ 0 w 12192000"/>
              <a:gd name="connsiteY5" fmla="*/ 0 h 1140720"/>
              <a:gd name="connsiteX0" fmla="*/ 0 w 12192000"/>
              <a:gd name="connsiteY0" fmla="*/ 0 h 1140720"/>
              <a:gd name="connsiteX1" fmla="*/ 12192000 w 12192000"/>
              <a:gd name="connsiteY1" fmla="*/ 0 h 1140720"/>
              <a:gd name="connsiteX2" fmla="*/ 12192000 w 12192000"/>
              <a:gd name="connsiteY2" fmla="*/ 845389 h 1140720"/>
              <a:gd name="connsiteX3" fmla="*/ 5727940 w 12192000"/>
              <a:gd name="connsiteY3" fmla="*/ 1095555 h 1140720"/>
              <a:gd name="connsiteX4" fmla="*/ 0 w 12192000"/>
              <a:gd name="connsiteY4" fmla="*/ 845389 h 1140720"/>
              <a:gd name="connsiteX5" fmla="*/ 0 w 12192000"/>
              <a:gd name="connsiteY5" fmla="*/ 0 h 1140720"/>
              <a:gd name="connsiteX0" fmla="*/ 0 w 12192000"/>
              <a:gd name="connsiteY0" fmla="*/ 0 h 1126825"/>
              <a:gd name="connsiteX1" fmla="*/ 12192000 w 12192000"/>
              <a:gd name="connsiteY1" fmla="*/ 0 h 1126825"/>
              <a:gd name="connsiteX2" fmla="*/ 12192000 w 12192000"/>
              <a:gd name="connsiteY2" fmla="*/ 845389 h 1126825"/>
              <a:gd name="connsiteX3" fmla="*/ 9428672 w 12192000"/>
              <a:gd name="connsiteY3" fmla="*/ 1095554 h 1126825"/>
              <a:gd name="connsiteX4" fmla="*/ 5727940 w 12192000"/>
              <a:gd name="connsiteY4" fmla="*/ 1095555 h 1126825"/>
              <a:gd name="connsiteX5" fmla="*/ 0 w 12192000"/>
              <a:gd name="connsiteY5" fmla="*/ 845389 h 1126825"/>
              <a:gd name="connsiteX6" fmla="*/ 0 w 12192000"/>
              <a:gd name="connsiteY6" fmla="*/ 0 h 1126825"/>
              <a:gd name="connsiteX0" fmla="*/ 0 w 12192000"/>
              <a:gd name="connsiteY0" fmla="*/ 0 h 1100342"/>
              <a:gd name="connsiteX1" fmla="*/ 12192000 w 12192000"/>
              <a:gd name="connsiteY1" fmla="*/ 0 h 1100342"/>
              <a:gd name="connsiteX2" fmla="*/ 12192000 w 12192000"/>
              <a:gd name="connsiteY2" fmla="*/ 845389 h 1100342"/>
              <a:gd name="connsiteX3" fmla="*/ 9428672 w 12192000"/>
              <a:gd name="connsiteY3" fmla="*/ 1095554 h 1100342"/>
              <a:gd name="connsiteX4" fmla="*/ 5727940 w 12192000"/>
              <a:gd name="connsiteY4" fmla="*/ 1095555 h 1100342"/>
              <a:gd name="connsiteX5" fmla="*/ 0 w 12192000"/>
              <a:gd name="connsiteY5" fmla="*/ 845389 h 1100342"/>
              <a:gd name="connsiteX6" fmla="*/ 0 w 12192000"/>
              <a:gd name="connsiteY6" fmla="*/ 0 h 1100342"/>
              <a:gd name="connsiteX0" fmla="*/ 0 w 12192000"/>
              <a:gd name="connsiteY0" fmla="*/ 0 h 1100342"/>
              <a:gd name="connsiteX1" fmla="*/ 12192000 w 12192000"/>
              <a:gd name="connsiteY1" fmla="*/ 0 h 1100342"/>
              <a:gd name="connsiteX2" fmla="*/ 12192000 w 12192000"/>
              <a:gd name="connsiteY2" fmla="*/ 845389 h 1100342"/>
              <a:gd name="connsiteX3" fmla="*/ 9428672 w 12192000"/>
              <a:gd name="connsiteY3" fmla="*/ 1095554 h 1100342"/>
              <a:gd name="connsiteX4" fmla="*/ 5727940 w 12192000"/>
              <a:gd name="connsiteY4" fmla="*/ 1095555 h 1100342"/>
              <a:gd name="connsiteX5" fmla="*/ 0 w 12192000"/>
              <a:gd name="connsiteY5" fmla="*/ 845389 h 1100342"/>
              <a:gd name="connsiteX6" fmla="*/ 0 w 12192000"/>
              <a:gd name="connsiteY6" fmla="*/ 0 h 1100342"/>
              <a:gd name="connsiteX0" fmla="*/ 0 w 12192000"/>
              <a:gd name="connsiteY0" fmla="*/ 0 h 1100342"/>
              <a:gd name="connsiteX1" fmla="*/ 12192000 w 12192000"/>
              <a:gd name="connsiteY1" fmla="*/ 0 h 1100342"/>
              <a:gd name="connsiteX2" fmla="*/ 12192000 w 12192000"/>
              <a:gd name="connsiteY2" fmla="*/ 845389 h 1100342"/>
              <a:gd name="connsiteX3" fmla="*/ 9428672 w 12192000"/>
              <a:gd name="connsiteY3" fmla="*/ 1095554 h 1100342"/>
              <a:gd name="connsiteX4" fmla="*/ 5727940 w 12192000"/>
              <a:gd name="connsiteY4" fmla="*/ 1095555 h 1100342"/>
              <a:gd name="connsiteX5" fmla="*/ 0 w 12192000"/>
              <a:gd name="connsiteY5" fmla="*/ 845389 h 1100342"/>
              <a:gd name="connsiteX6" fmla="*/ 0 w 12192000"/>
              <a:gd name="connsiteY6" fmla="*/ 0 h 1100342"/>
              <a:gd name="connsiteX0" fmla="*/ 0 w 12192000"/>
              <a:gd name="connsiteY0" fmla="*/ 0 h 1170103"/>
              <a:gd name="connsiteX1" fmla="*/ 12192000 w 12192000"/>
              <a:gd name="connsiteY1" fmla="*/ 0 h 1170103"/>
              <a:gd name="connsiteX2" fmla="*/ 12192000 w 12192000"/>
              <a:gd name="connsiteY2" fmla="*/ 845389 h 1170103"/>
              <a:gd name="connsiteX3" fmla="*/ 9428672 w 12192000"/>
              <a:gd name="connsiteY3" fmla="*/ 1095554 h 1170103"/>
              <a:gd name="connsiteX4" fmla="*/ 5727940 w 12192000"/>
              <a:gd name="connsiteY4" fmla="*/ 1095555 h 1170103"/>
              <a:gd name="connsiteX5" fmla="*/ 0 w 12192000"/>
              <a:gd name="connsiteY5" fmla="*/ 845389 h 1170103"/>
              <a:gd name="connsiteX6" fmla="*/ 0 w 12192000"/>
              <a:gd name="connsiteY6" fmla="*/ 0 h 1170103"/>
              <a:gd name="connsiteX0" fmla="*/ 0 w 12192000"/>
              <a:gd name="connsiteY0" fmla="*/ 0 h 1181114"/>
              <a:gd name="connsiteX1" fmla="*/ 12192000 w 12192000"/>
              <a:gd name="connsiteY1" fmla="*/ 0 h 1181114"/>
              <a:gd name="connsiteX2" fmla="*/ 12192000 w 12192000"/>
              <a:gd name="connsiteY2" fmla="*/ 845389 h 1181114"/>
              <a:gd name="connsiteX3" fmla="*/ 9428672 w 12192000"/>
              <a:gd name="connsiteY3" fmla="*/ 1095554 h 1181114"/>
              <a:gd name="connsiteX4" fmla="*/ 5727940 w 12192000"/>
              <a:gd name="connsiteY4" fmla="*/ 1095555 h 1181114"/>
              <a:gd name="connsiteX5" fmla="*/ 0 w 12192000"/>
              <a:gd name="connsiteY5" fmla="*/ 845389 h 1181114"/>
              <a:gd name="connsiteX6" fmla="*/ 0 w 12192000"/>
              <a:gd name="connsiteY6" fmla="*/ 0 h 1181114"/>
              <a:gd name="connsiteX0" fmla="*/ 0 w 12192000"/>
              <a:gd name="connsiteY0" fmla="*/ 0 h 1211880"/>
              <a:gd name="connsiteX1" fmla="*/ 12192000 w 12192000"/>
              <a:gd name="connsiteY1" fmla="*/ 0 h 1211880"/>
              <a:gd name="connsiteX2" fmla="*/ 12192000 w 12192000"/>
              <a:gd name="connsiteY2" fmla="*/ 845389 h 1211880"/>
              <a:gd name="connsiteX3" fmla="*/ 9428672 w 12192000"/>
              <a:gd name="connsiteY3" fmla="*/ 1095554 h 1211880"/>
              <a:gd name="connsiteX4" fmla="*/ 5727940 w 12192000"/>
              <a:gd name="connsiteY4" fmla="*/ 1095555 h 1211880"/>
              <a:gd name="connsiteX5" fmla="*/ 0 w 12192000"/>
              <a:gd name="connsiteY5" fmla="*/ 845389 h 1211880"/>
              <a:gd name="connsiteX6" fmla="*/ 0 w 12192000"/>
              <a:gd name="connsiteY6" fmla="*/ 0 h 1211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211880">
                <a:moveTo>
                  <a:pt x="0" y="0"/>
                </a:moveTo>
                <a:lnTo>
                  <a:pt x="12192000" y="0"/>
                </a:lnTo>
                <a:lnTo>
                  <a:pt x="12192000" y="845389"/>
                </a:lnTo>
                <a:cubicBezTo>
                  <a:pt x="11731445" y="1027981"/>
                  <a:pt x="10600906" y="1329905"/>
                  <a:pt x="9428672" y="1095554"/>
                </a:cubicBezTo>
                <a:cubicBezTo>
                  <a:pt x="8256438" y="861203"/>
                  <a:pt x="7501148" y="1449238"/>
                  <a:pt x="5727940" y="1095555"/>
                </a:cubicBezTo>
                <a:cubicBezTo>
                  <a:pt x="3954732" y="741872"/>
                  <a:pt x="954657" y="1027982"/>
                  <a:pt x="0" y="845389"/>
                </a:cubicBezTo>
                <a:lnTo>
                  <a:pt x="0" y="0"/>
                </a:lnTo>
                <a:close/>
              </a:path>
            </a:pathLst>
          </a:custGeom>
          <a:solidFill>
            <a:srgbClr val="F190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725248E-A0D6-AD5A-5800-9A78FC7887FD}"/>
              </a:ext>
            </a:extLst>
          </p:cNvPr>
          <p:cNvSpPr txBox="1"/>
          <p:nvPr/>
        </p:nvSpPr>
        <p:spPr>
          <a:xfrm>
            <a:off x="3806254" y="2957633"/>
            <a:ext cx="58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2400" b="1">
                <a:solidFill>
                  <a:srgbClr val="00A77D"/>
                </a:solidFill>
                <a:latin typeface="Muli" panose="00000500000000000000" pitchFamily="2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cs typeface="+mn-cs"/>
              </a:rPr>
              <a:t>TẠM</a:t>
            </a:r>
            <a:r>
              <a:rPr kumimoji="0" lang="en-US" sz="4800" b="1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cs typeface="+mn-cs"/>
              </a:rPr>
              <a:t> BIỆT CÁC EM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 Black" panose="02000000000000000000" pitchFamily="2" charset="0"/>
              <a:ea typeface="Roboto Black" panose="02000000000000000000" pitchFamily="2" charset="0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92552" y="2700015"/>
            <a:ext cx="1588399" cy="26025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6101" y="0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4845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75E-6 1.85185E-6 L -3.75E-6 -0.07222 " pathEditMode="relative" rAng="0" ptsTypes="AA">
                                      <p:cBhvr>
                                        <p:cTn id="1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-356980"/>
            <a:ext cx="7057854" cy="7225371"/>
          </a:xfrm>
          <a:custGeom>
            <a:avLst/>
            <a:gdLst>
              <a:gd name="connsiteX0" fmla="*/ 0 w 6586800"/>
              <a:gd name="connsiteY0" fmla="*/ 0 h 6338455"/>
              <a:gd name="connsiteX1" fmla="*/ 6586800 w 6586800"/>
              <a:gd name="connsiteY1" fmla="*/ 0 h 6338455"/>
              <a:gd name="connsiteX2" fmla="*/ 6586800 w 6586800"/>
              <a:gd name="connsiteY2" fmla="*/ 6338455 h 6338455"/>
              <a:gd name="connsiteX3" fmla="*/ 0 w 6586800"/>
              <a:gd name="connsiteY3" fmla="*/ 6338455 h 6338455"/>
              <a:gd name="connsiteX4" fmla="*/ 0 w 6586800"/>
              <a:gd name="connsiteY4" fmla="*/ 0 h 6338455"/>
              <a:gd name="connsiteX0" fmla="*/ 0 w 6586800"/>
              <a:gd name="connsiteY0" fmla="*/ 157018 h 6495473"/>
              <a:gd name="connsiteX1" fmla="*/ 6586800 w 6586800"/>
              <a:gd name="connsiteY1" fmla="*/ 157018 h 6495473"/>
              <a:gd name="connsiteX2" fmla="*/ 6586800 w 6586800"/>
              <a:gd name="connsiteY2" fmla="*/ 6495473 h 6495473"/>
              <a:gd name="connsiteX3" fmla="*/ 0 w 6586800"/>
              <a:gd name="connsiteY3" fmla="*/ 6495473 h 6495473"/>
              <a:gd name="connsiteX4" fmla="*/ 0 w 6586800"/>
              <a:gd name="connsiteY4" fmla="*/ 157018 h 6495473"/>
              <a:gd name="connsiteX0" fmla="*/ 0 w 7057854"/>
              <a:gd name="connsiteY0" fmla="*/ 157018 h 6495473"/>
              <a:gd name="connsiteX1" fmla="*/ 6586800 w 7057854"/>
              <a:gd name="connsiteY1" fmla="*/ 157018 h 6495473"/>
              <a:gd name="connsiteX2" fmla="*/ 6586800 w 7057854"/>
              <a:gd name="connsiteY2" fmla="*/ 6495473 h 6495473"/>
              <a:gd name="connsiteX3" fmla="*/ 0 w 7057854"/>
              <a:gd name="connsiteY3" fmla="*/ 6495473 h 6495473"/>
              <a:gd name="connsiteX4" fmla="*/ 0 w 7057854"/>
              <a:gd name="connsiteY4" fmla="*/ 157018 h 6495473"/>
              <a:gd name="connsiteX0" fmla="*/ 0 w 7057854"/>
              <a:gd name="connsiteY0" fmla="*/ 886916 h 7225371"/>
              <a:gd name="connsiteX1" fmla="*/ 6586800 w 7057854"/>
              <a:gd name="connsiteY1" fmla="*/ 886916 h 7225371"/>
              <a:gd name="connsiteX2" fmla="*/ 6586800 w 7057854"/>
              <a:gd name="connsiteY2" fmla="*/ 7225371 h 7225371"/>
              <a:gd name="connsiteX3" fmla="*/ 0 w 7057854"/>
              <a:gd name="connsiteY3" fmla="*/ 7225371 h 7225371"/>
              <a:gd name="connsiteX4" fmla="*/ 0 w 7057854"/>
              <a:gd name="connsiteY4" fmla="*/ 886916 h 7225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57854" h="7225371">
                <a:moveTo>
                  <a:pt x="0" y="886916"/>
                </a:moveTo>
                <a:cubicBezTo>
                  <a:pt x="1097800" y="-169493"/>
                  <a:pt x="5526927" y="-415411"/>
                  <a:pt x="6586800" y="886916"/>
                </a:cubicBezTo>
                <a:cubicBezTo>
                  <a:pt x="7646673" y="2189243"/>
                  <a:pt x="6586800" y="5112553"/>
                  <a:pt x="6586800" y="7225371"/>
                </a:cubicBezTo>
                <a:lnTo>
                  <a:pt x="0" y="7225371"/>
                </a:lnTo>
                <a:lnTo>
                  <a:pt x="0" y="886916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A14CBFD-2C6F-E4A0-F468-3C5C731B2275}"/>
              </a:ext>
            </a:extLst>
          </p:cNvPr>
          <p:cNvSpPr txBox="1"/>
          <p:nvPr/>
        </p:nvSpPr>
        <p:spPr>
          <a:xfrm>
            <a:off x="4750987" y="931435"/>
            <a:ext cx="18358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2400" b="1">
                <a:solidFill>
                  <a:srgbClr val="00A77D"/>
                </a:solidFill>
                <a:latin typeface="Muli" panose="00000500000000000000" pitchFamily="2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cs typeface="+mn-cs"/>
              </a:rPr>
              <a:t>BÀI 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Roboto Black" panose="02000000000000000000" pitchFamily="2" charset="0"/>
              <a:ea typeface="Roboto Black" panose="02000000000000000000" pitchFamily="2" charset="0"/>
              <a:cs typeface="+mn-cs"/>
            </a:endParaRPr>
          </a:p>
        </p:txBody>
      </p:sp>
      <p:sp>
        <p:nvSpPr>
          <p:cNvPr id="26" name="Arrow: Pentagon 25">
            <a:extLst>
              <a:ext uri="{FF2B5EF4-FFF2-40B4-BE49-F238E27FC236}">
                <a16:creationId xmlns:a16="http://schemas.microsoft.com/office/drawing/2014/main" id="{F1C07DEE-8892-24B9-69DB-4BC45E9619CB}"/>
              </a:ext>
            </a:extLst>
          </p:cNvPr>
          <p:cNvSpPr/>
          <p:nvPr/>
        </p:nvSpPr>
        <p:spPr>
          <a:xfrm>
            <a:off x="3620572" y="5574546"/>
            <a:ext cx="975161" cy="981137"/>
          </a:xfrm>
          <a:prstGeom prst="ellipse">
            <a:avLst/>
          </a:prstGeom>
          <a:solidFill>
            <a:srgbClr val="48B9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B1500B4-2A13-B105-884B-9C3A22343CC6}"/>
              </a:ext>
            </a:extLst>
          </p:cNvPr>
          <p:cNvSpPr txBox="1"/>
          <p:nvPr/>
        </p:nvSpPr>
        <p:spPr>
          <a:xfrm>
            <a:off x="3620572" y="5834281"/>
            <a:ext cx="1058090" cy="461665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cs typeface="+mn-cs"/>
              </a:rPr>
              <a:t>Tiết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cs typeface="+mn-cs"/>
              </a:rPr>
              <a:t>2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boto Black" panose="02000000000000000000" pitchFamily="2" charset="0"/>
              <a:ea typeface="Roboto Black" panose="02000000000000000000" pitchFamily="2" charset="0"/>
              <a:cs typeface="+mn-cs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389" y="22796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-101645" y="1489290"/>
            <a:ext cx="6597711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</a:rPr>
              <a:t>TRẢI NGHIỆM CÙ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590" y="4516943"/>
            <a:ext cx="65977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1" i="0" u="none" strike="noStrike" kern="1200" cap="none" spc="0" normalizeH="0" baseline="0" noProof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</a:rPr>
              <a:t>MỘT PHẦN MẤ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t="-216" r="4691"/>
          <a:stretch/>
        </p:blipFill>
        <p:spPr>
          <a:xfrm rot="5400000">
            <a:off x="8129382" y="2145237"/>
            <a:ext cx="4434206" cy="3073035"/>
          </a:xfrm>
          <a:prstGeom prst="roundRect">
            <a:avLst>
              <a:gd name="adj" fmla="val 32221"/>
            </a:avLst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2328" t="1402" r="4034" b="3563"/>
          <a:stretch/>
        </p:blipFill>
        <p:spPr>
          <a:xfrm>
            <a:off x="6247300" y="2336722"/>
            <a:ext cx="2676747" cy="2747421"/>
          </a:xfrm>
          <a:prstGeom prst="ellips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62123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270385" y="2088932"/>
            <a:ext cx="9530052" cy="397188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9721" y="3533369"/>
            <a:ext cx="54648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ản phẩm có sử dụng 1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/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;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/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;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...;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/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9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ủa một hình để trang trí</a:t>
            </a:r>
            <a:endParaRPr lang="vi-VN" altLang="zh-CN" sz="240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72506" y="4739719"/>
            <a:ext cx="51276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rang trí sáng tạo và đảm bảo tính thẩm mĩ</a:t>
            </a:r>
            <a:endParaRPr kumimoji="0" lang="vi-V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1" name="Freeform 10"/>
          <p:cNvSpPr/>
          <p:nvPr/>
        </p:nvSpPr>
        <p:spPr>
          <a:xfrm>
            <a:off x="7371984" y="1940046"/>
            <a:ext cx="2835265" cy="2205362"/>
          </a:xfrm>
          <a:custGeom>
            <a:avLst/>
            <a:gdLst>
              <a:gd name="connsiteX0" fmla="*/ 628069 w 2659537"/>
              <a:gd name="connsiteY0" fmla="*/ 0 h 2012593"/>
              <a:gd name="connsiteX1" fmla="*/ 645653 w 2659537"/>
              <a:gd name="connsiteY1" fmla="*/ 95 h 2012593"/>
              <a:gd name="connsiteX2" fmla="*/ 694096 w 2659537"/>
              <a:gd name="connsiteY2" fmla="*/ 4978 h 2012593"/>
              <a:gd name="connsiteX3" fmla="*/ 922718 w 2659537"/>
              <a:gd name="connsiteY3" fmla="*/ 285488 h 2012593"/>
              <a:gd name="connsiteX4" fmla="*/ 921851 w 2659537"/>
              <a:gd name="connsiteY4" fmla="*/ 292373 h 2012593"/>
              <a:gd name="connsiteX5" fmla="*/ 911055 w 2659537"/>
              <a:gd name="connsiteY5" fmla="*/ 363779 h 2012593"/>
              <a:gd name="connsiteX6" fmla="*/ 901014 w 2659537"/>
              <a:gd name="connsiteY6" fmla="*/ 389300 h 2012593"/>
              <a:gd name="connsiteX7" fmla="*/ 879348 w 2659537"/>
              <a:gd name="connsiteY7" fmla="*/ 434370 h 2012593"/>
              <a:gd name="connsiteX8" fmla="*/ 862282 w 2659537"/>
              <a:gd name="connsiteY8" fmla="*/ 458385 h 2012593"/>
              <a:gd name="connsiteX9" fmla="*/ 830108 w 2659537"/>
              <a:gd name="connsiteY9" fmla="*/ 493794 h 2012593"/>
              <a:gd name="connsiteX10" fmla="*/ 808398 w 2659537"/>
              <a:gd name="connsiteY10" fmla="*/ 512594 h 2012593"/>
              <a:gd name="connsiteX11" fmla="*/ 748138 w 2659537"/>
              <a:gd name="connsiteY11" fmla="*/ 549154 h 2012593"/>
              <a:gd name="connsiteX12" fmla="*/ 748000 w 2659537"/>
              <a:gd name="connsiteY12" fmla="*/ 549229 h 2012593"/>
              <a:gd name="connsiteX13" fmla="*/ 748031 w 2659537"/>
              <a:gd name="connsiteY13" fmla="*/ 549219 h 2012593"/>
              <a:gd name="connsiteX14" fmla="*/ 748138 w 2659537"/>
              <a:gd name="connsiteY14" fmla="*/ 549154 h 2012593"/>
              <a:gd name="connsiteX15" fmla="*/ 796479 w 2659537"/>
              <a:gd name="connsiteY15" fmla="*/ 522915 h 2012593"/>
              <a:gd name="connsiteX16" fmla="*/ 808398 w 2659537"/>
              <a:gd name="connsiteY16" fmla="*/ 512594 h 2012593"/>
              <a:gd name="connsiteX17" fmla="*/ 818710 w 2659537"/>
              <a:gd name="connsiteY17" fmla="*/ 506337 h 2012593"/>
              <a:gd name="connsiteX18" fmla="*/ 830108 w 2659537"/>
              <a:gd name="connsiteY18" fmla="*/ 493794 h 2012593"/>
              <a:gd name="connsiteX19" fmla="*/ 848336 w 2659537"/>
              <a:gd name="connsiteY19" fmla="*/ 478008 h 2012593"/>
              <a:gd name="connsiteX20" fmla="*/ 862282 w 2659537"/>
              <a:gd name="connsiteY20" fmla="*/ 458385 h 2012593"/>
              <a:gd name="connsiteX21" fmla="*/ 874006 w 2659537"/>
              <a:gd name="connsiteY21" fmla="*/ 445481 h 2012593"/>
              <a:gd name="connsiteX22" fmla="*/ 879348 w 2659537"/>
              <a:gd name="connsiteY22" fmla="*/ 434370 h 2012593"/>
              <a:gd name="connsiteX23" fmla="*/ 888160 w 2659537"/>
              <a:gd name="connsiteY23" fmla="*/ 421969 h 2012593"/>
              <a:gd name="connsiteX24" fmla="*/ 901014 w 2659537"/>
              <a:gd name="connsiteY24" fmla="*/ 389300 h 2012593"/>
              <a:gd name="connsiteX25" fmla="*/ 910033 w 2659537"/>
              <a:gd name="connsiteY25" fmla="*/ 370538 h 2012593"/>
              <a:gd name="connsiteX26" fmla="*/ 911055 w 2659537"/>
              <a:gd name="connsiteY26" fmla="*/ 363779 h 2012593"/>
              <a:gd name="connsiteX27" fmla="*/ 913704 w 2659537"/>
              <a:gd name="connsiteY27" fmla="*/ 357046 h 2012593"/>
              <a:gd name="connsiteX28" fmla="*/ 921851 w 2659537"/>
              <a:gd name="connsiteY28" fmla="*/ 292373 h 2012593"/>
              <a:gd name="connsiteX29" fmla="*/ 922906 w 2659537"/>
              <a:gd name="connsiteY29" fmla="*/ 285393 h 2012593"/>
              <a:gd name="connsiteX30" fmla="*/ 694284 w 2659537"/>
              <a:gd name="connsiteY30" fmla="*/ 4883 h 2012593"/>
              <a:gd name="connsiteX31" fmla="*/ 645841 w 2659537"/>
              <a:gd name="connsiteY31" fmla="*/ 0 h 2012593"/>
              <a:gd name="connsiteX32" fmla="*/ 1962531 w 2659537"/>
              <a:gd name="connsiteY32" fmla="*/ 7098 h 2012593"/>
              <a:gd name="connsiteX33" fmla="*/ 2083258 w 2659537"/>
              <a:gd name="connsiteY33" fmla="*/ 7748 h 2012593"/>
              <a:gd name="connsiteX34" fmla="*/ 2126107 w 2659537"/>
              <a:gd name="connsiteY34" fmla="*/ 21049 h 2012593"/>
              <a:gd name="connsiteX35" fmla="*/ 2211248 w 2659537"/>
              <a:gd name="connsiteY35" fmla="*/ 78453 h 2012593"/>
              <a:gd name="connsiteX36" fmla="*/ 2236138 w 2659537"/>
              <a:gd name="connsiteY36" fmla="*/ 108619 h 2012593"/>
              <a:gd name="connsiteX37" fmla="*/ 2276883 w 2659537"/>
              <a:gd name="connsiteY37" fmla="*/ 190109 h 2012593"/>
              <a:gd name="connsiteX38" fmla="*/ 2604412 w 2659537"/>
              <a:gd name="connsiteY38" fmla="*/ 845167 h 2012593"/>
              <a:gd name="connsiteX39" fmla="*/ 2647726 w 2659537"/>
              <a:gd name="connsiteY39" fmla="*/ 931796 h 2012593"/>
              <a:gd name="connsiteX40" fmla="*/ 2654095 w 2659537"/>
              <a:gd name="connsiteY40" fmla="*/ 952314 h 2012593"/>
              <a:gd name="connsiteX41" fmla="*/ 2659537 w 2659537"/>
              <a:gd name="connsiteY41" fmla="*/ 1006296 h 2012593"/>
              <a:gd name="connsiteX42" fmla="*/ 2654095 w 2659537"/>
              <a:gd name="connsiteY42" fmla="*/ 1060278 h 2012593"/>
              <a:gd name="connsiteX43" fmla="*/ 2640929 w 2659537"/>
              <a:gd name="connsiteY43" fmla="*/ 1102695 h 2012593"/>
              <a:gd name="connsiteX44" fmla="*/ 2619577 w 2659537"/>
              <a:gd name="connsiteY44" fmla="*/ 1145399 h 2012593"/>
              <a:gd name="connsiteX45" fmla="*/ 2277969 w 2659537"/>
              <a:gd name="connsiteY45" fmla="*/ 1828614 h 2012593"/>
              <a:gd name="connsiteX46" fmla="*/ 2235435 w 2659537"/>
              <a:gd name="connsiteY46" fmla="*/ 1913681 h 2012593"/>
              <a:gd name="connsiteX47" fmla="*/ 2211633 w 2659537"/>
              <a:gd name="connsiteY47" fmla="*/ 1942529 h 2012593"/>
              <a:gd name="connsiteX48" fmla="*/ 2126492 w 2659537"/>
              <a:gd name="connsiteY48" fmla="*/ 1999933 h 2012593"/>
              <a:gd name="connsiteX49" fmla="*/ 2085707 w 2659537"/>
              <a:gd name="connsiteY49" fmla="*/ 2012593 h 2012593"/>
              <a:gd name="connsiteX50" fmla="*/ 1958755 w 2659537"/>
              <a:gd name="connsiteY50" fmla="*/ 2012593 h 2012593"/>
              <a:gd name="connsiteX51" fmla="*/ 719977 w 2659537"/>
              <a:gd name="connsiteY51" fmla="*/ 2012593 h 2012593"/>
              <a:gd name="connsiteX52" fmla="*/ 571801 w 2659537"/>
              <a:gd name="connsiteY52" fmla="*/ 2012593 h 2012593"/>
              <a:gd name="connsiteX53" fmla="*/ 541628 w 2659537"/>
              <a:gd name="connsiteY53" fmla="*/ 2003227 h 2012593"/>
              <a:gd name="connsiteX54" fmla="*/ 456487 w 2659537"/>
              <a:gd name="connsiteY54" fmla="*/ 1945823 h 2012593"/>
              <a:gd name="connsiteX55" fmla="*/ 436177 w 2659537"/>
              <a:gd name="connsiteY55" fmla="*/ 1921208 h 2012593"/>
              <a:gd name="connsiteX56" fmla="*/ 387898 w 2659537"/>
              <a:gd name="connsiteY56" fmla="*/ 1824650 h 2012593"/>
              <a:gd name="connsiteX57" fmla="*/ 75698 w 2659537"/>
              <a:gd name="connsiteY57" fmla="*/ 1200250 h 2012593"/>
              <a:gd name="connsiteX58" fmla="*/ 4378 w 2659537"/>
              <a:gd name="connsiteY58" fmla="*/ 1057609 h 2012593"/>
              <a:gd name="connsiteX59" fmla="*/ 0 w 2659537"/>
              <a:gd name="connsiteY59" fmla="*/ 1014187 h 2012593"/>
              <a:gd name="connsiteX60" fmla="*/ 5414 w 2659537"/>
              <a:gd name="connsiteY60" fmla="*/ 960484 h 2012593"/>
              <a:gd name="connsiteX61" fmla="*/ 61337 w 2659537"/>
              <a:gd name="connsiteY61" fmla="*/ 846978 h 2012593"/>
              <a:gd name="connsiteX62" fmla="*/ 63024 w 2659537"/>
              <a:gd name="connsiteY62" fmla="*/ 843486 h 2012593"/>
              <a:gd name="connsiteX63" fmla="*/ 144542 w 2659537"/>
              <a:gd name="connsiteY63" fmla="*/ 674672 h 2012593"/>
              <a:gd name="connsiteX64" fmla="*/ 307948 w 2659537"/>
              <a:gd name="connsiteY64" fmla="*/ 333145 h 2012593"/>
              <a:gd name="connsiteX65" fmla="*/ 355104 w 2659537"/>
              <a:gd name="connsiteY65" fmla="*/ 235494 h 2012593"/>
              <a:gd name="connsiteX66" fmla="*/ 355141 w 2659537"/>
              <a:gd name="connsiteY66" fmla="*/ 235122 h 2012593"/>
              <a:gd name="connsiteX67" fmla="*/ 368104 w 2659537"/>
              <a:gd name="connsiteY67" fmla="*/ 208278 h 2012593"/>
              <a:gd name="connsiteX68" fmla="*/ 423414 w 2659537"/>
              <a:gd name="connsiteY68" fmla="*/ 95766 h 2012593"/>
              <a:gd name="connsiteX69" fmla="*/ 433927 w 2659537"/>
              <a:gd name="connsiteY69" fmla="*/ 83024 h 2012593"/>
              <a:gd name="connsiteX70" fmla="*/ 578686 w 2659537"/>
              <a:gd name="connsiteY70" fmla="*/ 4978 h 2012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2659537" h="2012593">
                <a:moveTo>
                  <a:pt x="628069" y="0"/>
                </a:moveTo>
                <a:lnTo>
                  <a:pt x="645653" y="95"/>
                </a:lnTo>
                <a:lnTo>
                  <a:pt x="694096" y="4978"/>
                </a:lnTo>
                <a:cubicBezTo>
                  <a:pt x="824570" y="31677"/>
                  <a:pt x="922718" y="147121"/>
                  <a:pt x="922718" y="285488"/>
                </a:cubicBezTo>
                <a:lnTo>
                  <a:pt x="921851" y="292373"/>
                </a:lnTo>
                <a:lnTo>
                  <a:pt x="911055" y="363779"/>
                </a:lnTo>
                <a:lnTo>
                  <a:pt x="901014" y="389300"/>
                </a:lnTo>
                <a:lnTo>
                  <a:pt x="879348" y="434370"/>
                </a:lnTo>
                <a:lnTo>
                  <a:pt x="862282" y="458385"/>
                </a:lnTo>
                <a:lnTo>
                  <a:pt x="830108" y="493794"/>
                </a:lnTo>
                <a:lnTo>
                  <a:pt x="808398" y="512594"/>
                </a:lnTo>
                <a:lnTo>
                  <a:pt x="748138" y="549154"/>
                </a:lnTo>
                <a:lnTo>
                  <a:pt x="748000" y="549229"/>
                </a:lnTo>
                <a:lnTo>
                  <a:pt x="748031" y="549219"/>
                </a:lnTo>
                <a:lnTo>
                  <a:pt x="748138" y="549154"/>
                </a:lnTo>
                <a:lnTo>
                  <a:pt x="796479" y="522915"/>
                </a:lnTo>
                <a:lnTo>
                  <a:pt x="808398" y="512594"/>
                </a:lnTo>
                <a:lnTo>
                  <a:pt x="818710" y="506337"/>
                </a:lnTo>
                <a:lnTo>
                  <a:pt x="830108" y="493794"/>
                </a:lnTo>
                <a:lnTo>
                  <a:pt x="848336" y="478008"/>
                </a:lnTo>
                <a:lnTo>
                  <a:pt x="862282" y="458385"/>
                </a:lnTo>
                <a:lnTo>
                  <a:pt x="874006" y="445481"/>
                </a:lnTo>
                <a:lnTo>
                  <a:pt x="879348" y="434370"/>
                </a:lnTo>
                <a:lnTo>
                  <a:pt x="888160" y="421969"/>
                </a:lnTo>
                <a:lnTo>
                  <a:pt x="901014" y="389300"/>
                </a:lnTo>
                <a:lnTo>
                  <a:pt x="910033" y="370538"/>
                </a:lnTo>
                <a:lnTo>
                  <a:pt x="911055" y="363779"/>
                </a:lnTo>
                <a:lnTo>
                  <a:pt x="913704" y="357046"/>
                </a:lnTo>
                <a:lnTo>
                  <a:pt x="921851" y="292373"/>
                </a:lnTo>
                <a:lnTo>
                  <a:pt x="922906" y="285393"/>
                </a:lnTo>
                <a:cubicBezTo>
                  <a:pt x="922906" y="147026"/>
                  <a:pt x="824758" y="31582"/>
                  <a:pt x="694284" y="4883"/>
                </a:cubicBezTo>
                <a:lnTo>
                  <a:pt x="645841" y="0"/>
                </a:lnTo>
                <a:lnTo>
                  <a:pt x="1962531" y="7098"/>
                </a:lnTo>
                <a:lnTo>
                  <a:pt x="2083258" y="7748"/>
                </a:lnTo>
                <a:lnTo>
                  <a:pt x="2126107" y="21049"/>
                </a:lnTo>
                <a:cubicBezTo>
                  <a:pt x="2158153" y="34604"/>
                  <a:pt x="2187012" y="54217"/>
                  <a:pt x="2211248" y="78453"/>
                </a:cubicBezTo>
                <a:lnTo>
                  <a:pt x="2236138" y="108619"/>
                </a:lnTo>
                <a:lnTo>
                  <a:pt x="2276883" y="190109"/>
                </a:lnTo>
                <a:lnTo>
                  <a:pt x="2604412" y="845167"/>
                </a:lnTo>
                <a:lnTo>
                  <a:pt x="2647726" y="931796"/>
                </a:lnTo>
                <a:lnTo>
                  <a:pt x="2654095" y="952314"/>
                </a:lnTo>
                <a:cubicBezTo>
                  <a:pt x="2657663" y="969751"/>
                  <a:pt x="2659537" y="987805"/>
                  <a:pt x="2659537" y="1006296"/>
                </a:cubicBezTo>
                <a:cubicBezTo>
                  <a:pt x="2659537" y="1024788"/>
                  <a:pt x="2657663" y="1042841"/>
                  <a:pt x="2654095" y="1060278"/>
                </a:cubicBezTo>
                <a:lnTo>
                  <a:pt x="2640929" y="1102695"/>
                </a:lnTo>
                <a:lnTo>
                  <a:pt x="2619577" y="1145399"/>
                </a:lnTo>
                <a:lnTo>
                  <a:pt x="2277969" y="1828614"/>
                </a:lnTo>
                <a:lnTo>
                  <a:pt x="2235435" y="1913681"/>
                </a:lnTo>
                <a:lnTo>
                  <a:pt x="2211633" y="1942529"/>
                </a:lnTo>
                <a:cubicBezTo>
                  <a:pt x="2187397" y="1966765"/>
                  <a:pt x="2158538" y="1986379"/>
                  <a:pt x="2126492" y="1999933"/>
                </a:cubicBezTo>
                <a:lnTo>
                  <a:pt x="2085707" y="2012593"/>
                </a:lnTo>
                <a:lnTo>
                  <a:pt x="1958755" y="2012593"/>
                </a:lnTo>
                <a:lnTo>
                  <a:pt x="719977" y="2012593"/>
                </a:lnTo>
                <a:lnTo>
                  <a:pt x="571801" y="2012593"/>
                </a:lnTo>
                <a:lnTo>
                  <a:pt x="541628" y="2003227"/>
                </a:lnTo>
                <a:cubicBezTo>
                  <a:pt x="509582" y="1989673"/>
                  <a:pt x="480723" y="1970059"/>
                  <a:pt x="456487" y="1945823"/>
                </a:cubicBezTo>
                <a:lnTo>
                  <a:pt x="436177" y="1921208"/>
                </a:lnTo>
                <a:lnTo>
                  <a:pt x="387898" y="1824650"/>
                </a:lnTo>
                <a:lnTo>
                  <a:pt x="75698" y="1200250"/>
                </a:lnTo>
                <a:lnTo>
                  <a:pt x="4378" y="1057609"/>
                </a:lnTo>
                <a:lnTo>
                  <a:pt x="0" y="1014187"/>
                </a:lnTo>
                <a:lnTo>
                  <a:pt x="5414" y="960484"/>
                </a:lnTo>
                <a:lnTo>
                  <a:pt x="61337" y="846978"/>
                </a:lnTo>
                <a:lnTo>
                  <a:pt x="63024" y="843486"/>
                </a:lnTo>
                <a:lnTo>
                  <a:pt x="144542" y="674672"/>
                </a:lnTo>
                <a:cubicBezTo>
                  <a:pt x="200288" y="558499"/>
                  <a:pt x="255979" y="441369"/>
                  <a:pt x="307948" y="333145"/>
                </a:cubicBezTo>
                <a:lnTo>
                  <a:pt x="355104" y="235494"/>
                </a:lnTo>
                <a:lnTo>
                  <a:pt x="355141" y="235122"/>
                </a:lnTo>
                <a:lnTo>
                  <a:pt x="368104" y="208278"/>
                </a:lnTo>
                <a:lnTo>
                  <a:pt x="423414" y="95766"/>
                </a:lnTo>
                <a:lnTo>
                  <a:pt x="433927" y="83024"/>
                </a:lnTo>
                <a:cubicBezTo>
                  <a:pt x="472789" y="44163"/>
                  <a:pt x="522769" y="16421"/>
                  <a:pt x="578686" y="4978"/>
                </a:cubicBezTo>
                <a:close/>
              </a:path>
            </a:pathLst>
          </a:cu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6839847" y="4361318"/>
            <a:ext cx="3060281" cy="2350737"/>
          </a:xfrm>
          <a:custGeom>
            <a:avLst/>
            <a:gdLst>
              <a:gd name="connsiteX0" fmla="*/ 628069 w 2659537"/>
              <a:gd name="connsiteY0" fmla="*/ 0 h 2012593"/>
              <a:gd name="connsiteX1" fmla="*/ 645653 w 2659537"/>
              <a:gd name="connsiteY1" fmla="*/ 95 h 2012593"/>
              <a:gd name="connsiteX2" fmla="*/ 694096 w 2659537"/>
              <a:gd name="connsiteY2" fmla="*/ 4978 h 2012593"/>
              <a:gd name="connsiteX3" fmla="*/ 922718 w 2659537"/>
              <a:gd name="connsiteY3" fmla="*/ 285488 h 2012593"/>
              <a:gd name="connsiteX4" fmla="*/ 921851 w 2659537"/>
              <a:gd name="connsiteY4" fmla="*/ 292373 h 2012593"/>
              <a:gd name="connsiteX5" fmla="*/ 911055 w 2659537"/>
              <a:gd name="connsiteY5" fmla="*/ 363779 h 2012593"/>
              <a:gd name="connsiteX6" fmla="*/ 901014 w 2659537"/>
              <a:gd name="connsiteY6" fmla="*/ 389300 h 2012593"/>
              <a:gd name="connsiteX7" fmla="*/ 879348 w 2659537"/>
              <a:gd name="connsiteY7" fmla="*/ 434370 h 2012593"/>
              <a:gd name="connsiteX8" fmla="*/ 862282 w 2659537"/>
              <a:gd name="connsiteY8" fmla="*/ 458385 h 2012593"/>
              <a:gd name="connsiteX9" fmla="*/ 830108 w 2659537"/>
              <a:gd name="connsiteY9" fmla="*/ 493794 h 2012593"/>
              <a:gd name="connsiteX10" fmla="*/ 808398 w 2659537"/>
              <a:gd name="connsiteY10" fmla="*/ 512594 h 2012593"/>
              <a:gd name="connsiteX11" fmla="*/ 748138 w 2659537"/>
              <a:gd name="connsiteY11" fmla="*/ 549154 h 2012593"/>
              <a:gd name="connsiteX12" fmla="*/ 748000 w 2659537"/>
              <a:gd name="connsiteY12" fmla="*/ 549229 h 2012593"/>
              <a:gd name="connsiteX13" fmla="*/ 748031 w 2659537"/>
              <a:gd name="connsiteY13" fmla="*/ 549219 h 2012593"/>
              <a:gd name="connsiteX14" fmla="*/ 748138 w 2659537"/>
              <a:gd name="connsiteY14" fmla="*/ 549154 h 2012593"/>
              <a:gd name="connsiteX15" fmla="*/ 796479 w 2659537"/>
              <a:gd name="connsiteY15" fmla="*/ 522915 h 2012593"/>
              <a:gd name="connsiteX16" fmla="*/ 808398 w 2659537"/>
              <a:gd name="connsiteY16" fmla="*/ 512594 h 2012593"/>
              <a:gd name="connsiteX17" fmla="*/ 818710 w 2659537"/>
              <a:gd name="connsiteY17" fmla="*/ 506337 h 2012593"/>
              <a:gd name="connsiteX18" fmla="*/ 830108 w 2659537"/>
              <a:gd name="connsiteY18" fmla="*/ 493794 h 2012593"/>
              <a:gd name="connsiteX19" fmla="*/ 848336 w 2659537"/>
              <a:gd name="connsiteY19" fmla="*/ 478008 h 2012593"/>
              <a:gd name="connsiteX20" fmla="*/ 862282 w 2659537"/>
              <a:gd name="connsiteY20" fmla="*/ 458385 h 2012593"/>
              <a:gd name="connsiteX21" fmla="*/ 874006 w 2659537"/>
              <a:gd name="connsiteY21" fmla="*/ 445481 h 2012593"/>
              <a:gd name="connsiteX22" fmla="*/ 879348 w 2659537"/>
              <a:gd name="connsiteY22" fmla="*/ 434370 h 2012593"/>
              <a:gd name="connsiteX23" fmla="*/ 888160 w 2659537"/>
              <a:gd name="connsiteY23" fmla="*/ 421969 h 2012593"/>
              <a:gd name="connsiteX24" fmla="*/ 901014 w 2659537"/>
              <a:gd name="connsiteY24" fmla="*/ 389300 h 2012593"/>
              <a:gd name="connsiteX25" fmla="*/ 910033 w 2659537"/>
              <a:gd name="connsiteY25" fmla="*/ 370538 h 2012593"/>
              <a:gd name="connsiteX26" fmla="*/ 911055 w 2659537"/>
              <a:gd name="connsiteY26" fmla="*/ 363779 h 2012593"/>
              <a:gd name="connsiteX27" fmla="*/ 913704 w 2659537"/>
              <a:gd name="connsiteY27" fmla="*/ 357046 h 2012593"/>
              <a:gd name="connsiteX28" fmla="*/ 921851 w 2659537"/>
              <a:gd name="connsiteY28" fmla="*/ 292373 h 2012593"/>
              <a:gd name="connsiteX29" fmla="*/ 922906 w 2659537"/>
              <a:gd name="connsiteY29" fmla="*/ 285393 h 2012593"/>
              <a:gd name="connsiteX30" fmla="*/ 694284 w 2659537"/>
              <a:gd name="connsiteY30" fmla="*/ 4883 h 2012593"/>
              <a:gd name="connsiteX31" fmla="*/ 645841 w 2659537"/>
              <a:gd name="connsiteY31" fmla="*/ 0 h 2012593"/>
              <a:gd name="connsiteX32" fmla="*/ 1962531 w 2659537"/>
              <a:gd name="connsiteY32" fmla="*/ 7098 h 2012593"/>
              <a:gd name="connsiteX33" fmla="*/ 2083258 w 2659537"/>
              <a:gd name="connsiteY33" fmla="*/ 7748 h 2012593"/>
              <a:gd name="connsiteX34" fmla="*/ 2126107 w 2659537"/>
              <a:gd name="connsiteY34" fmla="*/ 21049 h 2012593"/>
              <a:gd name="connsiteX35" fmla="*/ 2211248 w 2659537"/>
              <a:gd name="connsiteY35" fmla="*/ 78453 h 2012593"/>
              <a:gd name="connsiteX36" fmla="*/ 2236138 w 2659537"/>
              <a:gd name="connsiteY36" fmla="*/ 108619 h 2012593"/>
              <a:gd name="connsiteX37" fmla="*/ 2276883 w 2659537"/>
              <a:gd name="connsiteY37" fmla="*/ 190109 h 2012593"/>
              <a:gd name="connsiteX38" fmla="*/ 2604412 w 2659537"/>
              <a:gd name="connsiteY38" fmla="*/ 845167 h 2012593"/>
              <a:gd name="connsiteX39" fmla="*/ 2647726 w 2659537"/>
              <a:gd name="connsiteY39" fmla="*/ 931796 h 2012593"/>
              <a:gd name="connsiteX40" fmla="*/ 2654095 w 2659537"/>
              <a:gd name="connsiteY40" fmla="*/ 952314 h 2012593"/>
              <a:gd name="connsiteX41" fmla="*/ 2659537 w 2659537"/>
              <a:gd name="connsiteY41" fmla="*/ 1006296 h 2012593"/>
              <a:gd name="connsiteX42" fmla="*/ 2654095 w 2659537"/>
              <a:gd name="connsiteY42" fmla="*/ 1060278 h 2012593"/>
              <a:gd name="connsiteX43" fmla="*/ 2640929 w 2659537"/>
              <a:gd name="connsiteY43" fmla="*/ 1102695 h 2012593"/>
              <a:gd name="connsiteX44" fmla="*/ 2619577 w 2659537"/>
              <a:gd name="connsiteY44" fmla="*/ 1145399 h 2012593"/>
              <a:gd name="connsiteX45" fmla="*/ 2277969 w 2659537"/>
              <a:gd name="connsiteY45" fmla="*/ 1828614 h 2012593"/>
              <a:gd name="connsiteX46" fmla="*/ 2235435 w 2659537"/>
              <a:gd name="connsiteY46" fmla="*/ 1913681 h 2012593"/>
              <a:gd name="connsiteX47" fmla="*/ 2211633 w 2659537"/>
              <a:gd name="connsiteY47" fmla="*/ 1942529 h 2012593"/>
              <a:gd name="connsiteX48" fmla="*/ 2126492 w 2659537"/>
              <a:gd name="connsiteY48" fmla="*/ 1999933 h 2012593"/>
              <a:gd name="connsiteX49" fmla="*/ 2085707 w 2659537"/>
              <a:gd name="connsiteY49" fmla="*/ 2012593 h 2012593"/>
              <a:gd name="connsiteX50" fmla="*/ 1958755 w 2659537"/>
              <a:gd name="connsiteY50" fmla="*/ 2012593 h 2012593"/>
              <a:gd name="connsiteX51" fmla="*/ 719977 w 2659537"/>
              <a:gd name="connsiteY51" fmla="*/ 2012593 h 2012593"/>
              <a:gd name="connsiteX52" fmla="*/ 571801 w 2659537"/>
              <a:gd name="connsiteY52" fmla="*/ 2012593 h 2012593"/>
              <a:gd name="connsiteX53" fmla="*/ 541628 w 2659537"/>
              <a:gd name="connsiteY53" fmla="*/ 2003227 h 2012593"/>
              <a:gd name="connsiteX54" fmla="*/ 456487 w 2659537"/>
              <a:gd name="connsiteY54" fmla="*/ 1945823 h 2012593"/>
              <a:gd name="connsiteX55" fmla="*/ 436177 w 2659537"/>
              <a:gd name="connsiteY55" fmla="*/ 1921208 h 2012593"/>
              <a:gd name="connsiteX56" fmla="*/ 387898 w 2659537"/>
              <a:gd name="connsiteY56" fmla="*/ 1824650 h 2012593"/>
              <a:gd name="connsiteX57" fmla="*/ 75698 w 2659537"/>
              <a:gd name="connsiteY57" fmla="*/ 1200250 h 2012593"/>
              <a:gd name="connsiteX58" fmla="*/ 4378 w 2659537"/>
              <a:gd name="connsiteY58" fmla="*/ 1057609 h 2012593"/>
              <a:gd name="connsiteX59" fmla="*/ 0 w 2659537"/>
              <a:gd name="connsiteY59" fmla="*/ 1014187 h 2012593"/>
              <a:gd name="connsiteX60" fmla="*/ 5414 w 2659537"/>
              <a:gd name="connsiteY60" fmla="*/ 960484 h 2012593"/>
              <a:gd name="connsiteX61" fmla="*/ 61337 w 2659537"/>
              <a:gd name="connsiteY61" fmla="*/ 846978 h 2012593"/>
              <a:gd name="connsiteX62" fmla="*/ 63024 w 2659537"/>
              <a:gd name="connsiteY62" fmla="*/ 843486 h 2012593"/>
              <a:gd name="connsiteX63" fmla="*/ 144542 w 2659537"/>
              <a:gd name="connsiteY63" fmla="*/ 674672 h 2012593"/>
              <a:gd name="connsiteX64" fmla="*/ 307948 w 2659537"/>
              <a:gd name="connsiteY64" fmla="*/ 333145 h 2012593"/>
              <a:gd name="connsiteX65" fmla="*/ 355104 w 2659537"/>
              <a:gd name="connsiteY65" fmla="*/ 235494 h 2012593"/>
              <a:gd name="connsiteX66" fmla="*/ 355141 w 2659537"/>
              <a:gd name="connsiteY66" fmla="*/ 235122 h 2012593"/>
              <a:gd name="connsiteX67" fmla="*/ 368104 w 2659537"/>
              <a:gd name="connsiteY67" fmla="*/ 208278 h 2012593"/>
              <a:gd name="connsiteX68" fmla="*/ 423414 w 2659537"/>
              <a:gd name="connsiteY68" fmla="*/ 95766 h 2012593"/>
              <a:gd name="connsiteX69" fmla="*/ 433927 w 2659537"/>
              <a:gd name="connsiteY69" fmla="*/ 83024 h 2012593"/>
              <a:gd name="connsiteX70" fmla="*/ 578686 w 2659537"/>
              <a:gd name="connsiteY70" fmla="*/ 4978 h 2012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2659537" h="2012593">
                <a:moveTo>
                  <a:pt x="628069" y="0"/>
                </a:moveTo>
                <a:lnTo>
                  <a:pt x="645653" y="95"/>
                </a:lnTo>
                <a:lnTo>
                  <a:pt x="694096" y="4978"/>
                </a:lnTo>
                <a:cubicBezTo>
                  <a:pt x="824570" y="31677"/>
                  <a:pt x="922718" y="147121"/>
                  <a:pt x="922718" y="285488"/>
                </a:cubicBezTo>
                <a:lnTo>
                  <a:pt x="921851" y="292373"/>
                </a:lnTo>
                <a:lnTo>
                  <a:pt x="911055" y="363779"/>
                </a:lnTo>
                <a:lnTo>
                  <a:pt x="901014" y="389300"/>
                </a:lnTo>
                <a:lnTo>
                  <a:pt x="879348" y="434370"/>
                </a:lnTo>
                <a:lnTo>
                  <a:pt x="862282" y="458385"/>
                </a:lnTo>
                <a:lnTo>
                  <a:pt x="830108" y="493794"/>
                </a:lnTo>
                <a:lnTo>
                  <a:pt x="808398" y="512594"/>
                </a:lnTo>
                <a:lnTo>
                  <a:pt x="748138" y="549154"/>
                </a:lnTo>
                <a:lnTo>
                  <a:pt x="748000" y="549229"/>
                </a:lnTo>
                <a:lnTo>
                  <a:pt x="748031" y="549219"/>
                </a:lnTo>
                <a:lnTo>
                  <a:pt x="748138" y="549154"/>
                </a:lnTo>
                <a:lnTo>
                  <a:pt x="796479" y="522915"/>
                </a:lnTo>
                <a:lnTo>
                  <a:pt x="808398" y="512594"/>
                </a:lnTo>
                <a:lnTo>
                  <a:pt x="818710" y="506337"/>
                </a:lnTo>
                <a:lnTo>
                  <a:pt x="830108" y="493794"/>
                </a:lnTo>
                <a:lnTo>
                  <a:pt x="848336" y="478008"/>
                </a:lnTo>
                <a:lnTo>
                  <a:pt x="862282" y="458385"/>
                </a:lnTo>
                <a:lnTo>
                  <a:pt x="874006" y="445481"/>
                </a:lnTo>
                <a:lnTo>
                  <a:pt x="879348" y="434370"/>
                </a:lnTo>
                <a:lnTo>
                  <a:pt x="888160" y="421969"/>
                </a:lnTo>
                <a:lnTo>
                  <a:pt x="901014" y="389300"/>
                </a:lnTo>
                <a:lnTo>
                  <a:pt x="910033" y="370538"/>
                </a:lnTo>
                <a:lnTo>
                  <a:pt x="911055" y="363779"/>
                </a:lnTo>
                <a:lnTo>
                  <a:pt x="913704" y="357046"/>
                </a:lnTo>
                <a:lnTo>
                  <a:pt x="921851" y="292373"/>
                </a:lnTo>
                <a:lnTo>
                  <a:pt x="922906" y="285393"/>
                </a:lnTo>
                <a:cubicBezTo>
                  <a:pt x="922906" y="147026"/>
                  <a:pt x="824758" y="31582"/>
                  <a:pt x="694284" y="4883"/>
                </a:cubicBezTo>
                <a:lnTo>
                  <a:pt x="645841" y="0"/>
                </a:lnTo>
                <a:lnTo>
                  <a:pt x="1962531" y="7098"/>
                </a:lnTo>
                <a:lnTo>
                  <a:pt x="2083258" y="7748"/>
                </a:lnTo>
                <a:lnTo>
                  <a:pt x="2126107" y="21049"/>
                </a:lnTo>
                <a:cubicBezTo>
                  <a:pt x="2158153" y="34604"/>
                  <a:pt x="2187012" y="54217"/>
                  <a:pt x="2211248" y="78453"/>
                </a:cubicBezTo>
                <a:lnTo>
                  <a:pt x="2236138" y="108619"/>
                </a:lnTo>
                <a:lnTo>
                  <a:pt x="2276883" y="190109"/>
                </a:lnTo>
                <a:lnTo>
                  <a:pt x="2604412" y="845167"/>
                </a:lnTo>
                <a:lnTo>
                  <a:pt x="2647726" y="931796"/>
                </a:lnTo>
                <a:lnTo>
                  <a:pt x="2654095" y="952314"/>
                </a:lnTo>
                <a:cubicBezTo>
                  <a:pt x="2657663" y="969751"/>
                  <a:pt x="2659537" y="987805"/>
                  <a:pt x="2659537" y="1006296"/>
                </a:cubicBezTo>
                <a:cubicBezTo>
                  <a:pt x="2659537" y="1024788"/>
                  <a:pt x="2657663" y="1042841"/>
                  <a:pt x="2654095" y="1060278"/>
                </a:cubicBezTo>
                <a:lnTo>
                  <a:pt x="2640929" y="1102695"/>
                </a:lnTo>
                <a:lnTo>
                  <a:pt x="2619577" y="1145399"/>
                </a:lnTo>
                <a:lnTo>
                  <a:pt x="2277969" y="1828614"/>
                </a:lnTo>
                <a:lnTo>
                  <a:pt x="2235435" y="1913681"/>
                </a:lnTo>
                <a:lnTo>
                  <a:pt x="2211633" y="1942529"/>
                </a:lnTo>
                <a:cubicBezTo>
                  <a:pt x="2187397" y="1966765"/>
                  <a:pt x="2158538" y="1986379"/>
                  <a:pt x="2126492" y="1999933"/>
                </a:cubicBezTo>
                <a:lnTo>
                  <a:pt x="2085707" y="2012593"/>
                </a:lnTo>
                <a:lnTo>
                  <a:pt x="1958755" y="2012593"/>
                </a:lnTo>
                <a:lnTo>
                  <a:pt x="719977" y="2012593"/>
                </a:lnTo>
                <a:lnTo>
                  <a:pt x="571801" y="2012593"/>
                </a:lnTo>
                <a:lnTo>
                  <a:pt x="541628" y="2003227"/>
                </a:lnTo>
                <a:cubicBezTo>
                  <a:pt x="509582" y="1989673"/>
                  <a:pt x="480723" y="1970059"/>
                  <a:pt x="456487" y="1945823"/>
                </a:cubicBezTo>
                <a:lnTo>
                  <a:pt x="436177" y="1921208"/>
                </a:lnTo>
                <a:lnTo>
                  <a:pt x="387898" y="1824650"/>
                </a:lnTo>
                <a:lnTo>
                  <a:pt x="75698" y="1200250"/>
                </a:lnTo>
                <a:lnTo>
                  <a:pt x="4378" y="1057609"/>
                </a:lnTo>
                <a:lnTo>
                  <a:pt x="0" y="1014187"/>
                </a:lnTo>
                <a:lnTo>
                  <a:pt x="5414" y="960484"/>
                </a:lnTo>
                <a:lnTo>
                  <a:pt x="61337" y="846978"/>
                </a:lnTo>
                <a:lnTo>
                  <a:pt x="63024" y="843486"/>
                </a:lnTo>
                <a:lnTo>
                  <a:pt x="144542" y="674672"/>
                </a:lnTo>
                <a:cubicBezTo>
                  <a:pt x="200288" y="558499"/>
                  <a:pt x="255979" y="441369"/>
                  <a:pt x="307948" y="333145"/>
                </a:cubicBezTo>
                <a:lnTo>
                  <a:pt x="355104" y="235494"/>
                </a:lnTo>
                <a:lnTo>
                  <a:pt x="355141" y="235122"/>
                </a:lnTo>
                <a:lnTo>
                  <a:pt x="368104" y="208278"/>
                </a:lnTo>
                <a:lnTo>
                  <a:pt x="423414" y="95766"/>
                </a:lnTo>
                <a:lnTo>
                  <a:pt x="433927" y="83024"/>
                </a:lnTo>
                <a:cubicBezTo>
                  <a:pt x="472789" y="44163"/>
                  <a:pt x="522769" y="16421"/>
                  <a:pt x="578686" y="4978"/>
                </a:cubicBezTo>
                <a:close/>
              </a:path>
            </a:pathLst>
          </a:cu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979417" y="2525596"/>
            <a:ext cx="3437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IÊU CHÍ SẢN PHẨ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21659" y="1262471"/>
            <a:ext cx="94193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hảo luận và chia sẻ ý tưởng cách làm đồ dùng học một phần mấy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48170" y="185253"/>
            <a:ext cx="67728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ĐỀ XUẤT Ý TƯỞNG VÀ CÁCH </a:t>
            </a: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ÀM ĐỒ DÙNG HỌC 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769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0" grpId="0"/>
      <p:bldP spid="11" grpId="0" animBg="1"/>
      <p:bldP spid="12" grpId="0" animBg="1"/>
      <p:bldP spid="117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3557487" y="2674296"/>
            <a:ext cx="5669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40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ỞI ĐỘNG TIẾT HỌC</a:t>
            </a:r>
          </a:p>
        </p:txBody>
      </p:sp>
    </p:spTree>
    <p:extLst>
      <p:ext uri="{BB962C8B-B14F-4D97-AF65-F5344CB8AC3E}">
        <p14:creationId xmlns:p14="http://schemas.microsoft.com/office/powerpoint/2010/main" val="339391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767" y="2719366"/>
            <a:ext cx="5135525" cy="33943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" y="-27388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2654737" y="327139"/>
            <a:ext cx="70506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ỰA</a:t>
            </a:r>
            <a:r>
              <a:rPr kumimoji="0" lang="en-US" altLang="zh-CN" sz="3200" b="1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CHỌN </a:t>
            </a: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Ý </a:t>
            </a:r>
            <a:r>
              <a:rPr kumimoji="0" lang="vi-V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ƯỞNG VÀ CÁCH </a:t>
            </a: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ÀM ĐỒ DÙNG HỌC 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466" y="3606520"/>
            <a:ext cx="1666875" cy="25622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/>
          <a:srcRect l="16251" t="10419" r="16325" b="15067"/>
          <a:stretch/>
        </p:blipFill>
        <p:spPr>
          <a:xfrm>
            <a:off x="2857587" y="2459841"/>
            <a:ext cx="1722474" cy="1190848"/>
          </a:xfrm>
          <a:prstGeom prst="round2DiagRect">
            <a:avLst>
              <a:gd name="adj1" fmla="val 0"/>
              <a:gd name="adj2" fmla="val 0"/>
            </a:avLst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05421" y="3938476"/>
            <a:ext cx="1457325" cy="23622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7791371" y="2296411"/>
            <a:ext cx="3115340" cy="2213217"/>
            <a:chOff x="8172933" y="2462705"/>
            <a:chExt cx="2509283" cy="1895441"/>
          </a:xfrm>
          <a:solidFill>
            <a:srgbClr val="AAE1FA"/>
          </a:solidFill>
        </p:grpSpPr>
        <p:sp>
          <p:nvSpPr>
            <p:cNvPr id="18" name="Isosceles Triangle 17"/>
            <p:cNvSpPr/>
            <p:nvPr/>
          </p:nvSpPr>
          <p:spPr>
            <a:xfrm rot="8615889">
              <a:off x="9471505" y="3518804"/>
              <a:ext cx="467832" cy="839342"/>
            </a:xfrm>
            <a:custGeom>
              <a:avLst/>
              <a:gdLst>
                <a:gd name="connsiteX0" fmla="*/ 0 w 467832"/>
                <a:gd name="connsiteY0" fmla="*/ 839342 h 839342"/>
                <a:gd name="connsiteX1" fmla="*/ 233916 w 467832"/>
                <a:gd name="connsiteY1" fmla="*/ 0 h 839342"/>
                <a:gd name="connsiteX2" fmla="*/ 467832 w 467832"/>
                <a:gd name="connsiteY2" fmla="*/ 839342 h 839342"/>
                <a:gd name="connsiteX3" fmla="*/ 0 w 467832"/>
                <a:gd name="connsiteY3" fmla="*/ 839342 h 839342"/>
                <a:gd name="connsiteX0" fmla="*/ 0 w 467832"/>
                <a:gd name="connsiteY0" fmla="*/ 839342 h 839342"/>
                <a:gd name="connsiteX1" fmla="*/ 233916 w 467832"/>
                <a:gd name="connsiteY1" fmla="*/ 0 h 839342"/>
                <a:gd name="connsiteX2" fmla="*/ 467832 w 467832"/>
                <a:gd name="connsiteY2" fmla="*/ 839342 h 839342"/>
                <a:gd name="connsiteX3" fmla="*/ 0 w 467832"/>
                <a:gd name="connsiteY3" fmla="*/ 839342 h 839342"/>
                <a:gd name="connsiteX0" fmla="*/ 0 w 467832"/>
                <a:gd name="connsiteY0" fmla="*/ 839342 h 839342"/>
                <a:gd name="connsiteX1" fmla="*/ 233916 w 467832"/>
                <a:gd name="connsiteY1" fmla="*/ 0 h 839342"/>
                <a:gd name="connsiteX2" fmla="*/ 467832 w 467832"/>
                <a:gd name="connsiteY2" fmla="*/ 839342 h 839342"/>
                <a:gd name="connsiteX3" fmla="*/ 0 w 467832"/>
                <a:gd name="connsiteY3" fmla="*/ 839342 h 839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67832" h="839342">
                  <a:moveTo>
                    <a:pt x="0" y="839342"/>
                  </a:moveTo>
                  <a:cubicBezTo>
                    <a:pt x="77972" y="559561"/>
                    <a:pt x="272995" y="551027"/>
                    <a:pt x="233916" y="0"/>
                  </a:cubicBezTo>
                  <a:cubicBezTo>
                    <a:pt x="601042" y="532609"/>
                    <a:pt x="389860" y="559561"/>
                    <a:pt x="467832" y="839342"/>
                  </a:cubicBezTo>
                  <a:lnTo>
                    <a:pt x="0" y="83934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8172933" y="2462705"/>
              <a:ext cx="2509283" cy="1307915"/>
            </a:xfrm>
            <a:custGeom>
              <a:avLst/>
              <a:gdLst>
                <a:gd name="connsiteX0" fmla="*/ 0 w 1945758"/>
                <a:gd name="connsiteY0" fmla="*/ 210902 h 1265385"/>
                <a:gd name="connsiteX1" fmla="*/ 210902 w 1945758"/>
                <a:gd name="connsiteY1" fmla="*/ 0 h 1265385"/>
                <a:gd name="connsiteX2" fmla="*/ 1734856 w 1945758"/>
                <a:gd name="connsiteY2" fmla="*/ 0 h 1265385"/>
                <a:gd name="connsiteX3" fmla="*/ 1945758 w 1945758"/>
                <a:gd name="connsiteY3" fmla="*/ 210902 h 1265385"/>
                <a:gd name="connsiteX4" fmla="*/ 1945758 w 1945758"/>
                <a:gd name="connsiteY4" fmla="*/ 1054483 h 1265385"/>
                <a:gd name="connsiteX5" fmla="*/ 1734856 w 1945758"/>
                <a:gd name="connsiteY5" fmla="*/ 1265385 h 1265385"/>
                <a:gd name="connsiteX6" fmla="*/ 210902 w 1945758"/>
                <a:gd name="connsiteY6" fmla="*/ 1265385 h 1265385"/>
                <a:gd name="connsiteX7" fmla="*/ 0 w 1945758"/>
                <a:gd name="connsiteY7" fmla="*/ 1054483 h 1265385"/>
                <a:gd name="connsiteX8" fmla="*/ 0 w 1945758"/>
                <a:gd name="connsiteY8" fmla="*/ 210902 h 1265385"/>
                <a:gd name="connsiteX0" fmla="*/ 0 w 1945758"/>
                <a:gd name="connsiteY0" fmla="*/ 210902 h 1276018"/>
                <a:gd name="connsiteX1" fmla="*/ 210902 w 1945758"/>
                <a:gd name="connsiteY1" fmla="*/ 0 h 1276018"/>
                <a:gd name="connsiteX2" fmla="*/ 1734856 w 1945758"/>
                <a:gd name="connsiteY2" fmla="*/ 0 h 1276018"/>
                <a:gd name="connsiteX3" fmla="*/ 1945758 w 1945758"/>
                <a:gd name="connsiteY3" fmla="*/ 210902 h 1276018"/>
                <a:gd name="connsiteX4" fmla="*/ 1945758 w 1945758"/>
                <a:gd name="connsiteY4" fmla="*/ 1054483 h 1276018"/>
                <a:gd name="connsiteX5" fmla="*/ 1192595 w 1945758"/>
                <a:gd name="connsiteY5" fmla="*/ 1276018 h 1276018"/>
                <a:gd name="connsiteX6" fmla="*/ 210902 w 1945758"/>
                <a:gd name="connsiteY6" fmla="*/ 1265385 h 1276018"/>
                <a:gd name="connsiteX7" fmla="*/ 0 w 1945758"/>
                <a:gd name="connsiteY7" fmla="*/ 1054483 h 1276018"/>
                <a:gd name="connsiteX8" fmla="*/ 0 w 1945758"/>
                <a:gd name="connsiteY8" fmla="*/ 210902 h 1276018"/>
                <a:gd name="connsiteX0" fmla="*/ 0 w 2041235"/>
                <a:gd name="connsiteY0" fmla="*/ 253432 h 1318548"/>
                <a:gd name="connsiteX1" fmla="*/ 210902 w 2041235"/>
                <a:gd name="connsiteY1" fmla="*/ 42530 h 1318548"/>
                <a:gd name="connsiteX2" fmla="*/ 2000670 w 2041235"/>
                <a:gd name="connsiteY2" fmla="*/ 0 h 1318548"/>
                <a:gd name="connsiteX3" fmla="*/ 1945758 w 2041235"/>
                <a:gd name="connsiteY3" fmla="*/ 253432 h 1318548"/>
                <a:gd name="connsiteX4" fmla="*/ 1945758 w 2041235"/>
                <a:gd name="connsiteY4" fmla="*/ 1097013 h 1318548"/>
                <a:gd name="connsiteX5" fmla="*/ 1192595 w 2041235"/>
                <a:gd name="connsiteY5" fmla="*/ 1318548 h 1318548"/>
                <a:gd name="connsiteX6" fmla="*/ 210902 w 2041235"/>
                <a:gd name="connsiteY6" fmla="*/ 1307915 h 1318548"/>
                <a:gd name="connsiteX7" fmla="*/ 0 w 2041235"/>
                <a:gd name="connsiteY7" fmla="*/ 1097013 h 1318548"/>
                <a:gd name="connsiteX8" fmla="*/ 0 w 2041235"/>
                <a:gd name="connsiteY8" fmla="*/ 253432 h 1318548"/>
                <a:gd name="connsiteX0" fmla="*/ 0 w 2179674"/>
                <a:gd name="connsiteY0" fmla="*/ 253432 h 1318548"/>
                <a:gd name="connsiteX1" fmla="*/ 210902 w 2179674"/>
                <a:gd name="connsiteY1" fmla="*/ 42530 h 1318548"/>
                <a:gd name="connsiteX2" fmla="*/ 2000670 w 2179674"/>
                <a:gd name="connsiteY2" fmla="*/ 0 h 1318548"/>
                <a:gd name="connsiteX3" fmla="*/ 2179674 w 2179674"/>
                <a:gd name="connsiteY3" fmla="*/ 253432 h 1318548"/>
                <a:gd name="connsiteX4" fmla="*/ 1945758 w 2179674"/>
                <a:gd name="connsiteY4" fmla="*/ 1097013 h 1318548"/>
                <a:gd name="connsiteX5" fmla="*/ 1192595 w 2179674"/>
                <a:gd name="connsiteY5" fmla="*/ 1318548 h 1318548"/>
                <a:gd name="connsiteX6" fmla="*/ 210902 w 2179674"/>
                <a:gd name="connsiteY6" fmla="*/ 1307915 h 1318548"/>
                <a:gd name="connsiteX7" fmla="*/ 0 w 2179674"/>
                <a:gd name="connsiteY7" fmla="*/ 1097013 h 1318548"/>
                <a:gd name="connsiteX8" fmla="*/ 0 w 2179674"/>
                <a:gd name="connsiteY8" fmla="*/ 253432 h 1318548"/>
                <a:gd name="connsiteX0" fmla="*/ 0 w 2509283"/>
                <a:gd name="connsiteY0" fmla="*/ 242800 h 1318548"/>
                <a:gd name="connsiteX1" fmla="*/ 540511 w 2509283"/>
                <a:gd name="connsiteY1" fmla="*/ 42530 h 1318548"/>
                <a:gd name="connsiteX2" fmla="*/ 2330279 w 2509283"/>
                <a:gd name="connsiteY2" fmla="*/ 0 h 1318548"/>
                <a:gd name="connsiteX3" fmla="*/ 2509283 w 2509283"/>
                <a:gd name="connsiteY3" fmla="*/ 253432 h 1318548"/>
                <a:gd name="connsiteX4" fmla="*/ 2275367 w 2509283"/>
                <a:gd name="connsiteY4" fmla="*/ 1097013 h 1318548"/>
                <a:gd name="connsiteX5" fmla="*/ 1522204 w 2509283"/>
                <a:gd name="connsiteY5" fmla="*/ 1318548 h 1318548"/>
                <a:gd name="connsiteX6" fmla="*/ 540511 w 2509283"/>
                <a:gd name="connsiteY6" fmla="*/ 1307915 h 1318548"/>
                <a:gd name="connsiteX7" fmla="*/ 329609 w 2509283"/>
                <a:gd name="connsiteY7" fmla="*/ 1097013 h 1318548"/>
                <a:gd name="connsiteX8" fmla="*/ 0 w 2509283"/>
                <a:gd name="connsiteY8" fmla="*/ 242800 h 1318548"/>
                <a:gd name="connsiteX0" fmla="*/ 0 w 2509283"/>
                <a:gd name="connsiteY0" fmla="*/ 242800 h 1307915"/>
                <a:gd name="connsiteX1" fmla="*/ 540511 w 2509283"/>
                <a:gd name="connsiteY1" fmla="*/ 42530 h 1307915"/>
                <a:gd name="connsiteX2" fmla="*/ 2330279 w 2509283"/>
                <a:gd name="connsiteY2" fmla="*/ 0 h 1307915"/>
                <a:gd name="connsiteX3" fmla="*/ 2509283 w 2509283"/>
                <a:gd name="connsiteY3" fmla="*/ 253432 h 1307915"/>
                <a:gd name="connsiteX4" fmla="*/ 2275367 w 2509283"/>
                <a:gd name="connsiteY4" fmla="*/ 1097013 h 1307915"/>
                <a:gd name="connsiteX5" fmla="*/ 1437143 w 2509283"/>
                <a:gd name="connsiteY5" fmla="*/ 1307915 h 1307915"/>
                <a:gd name="connsiteX6" fmla="*/ 540511 w 2509283"/>
                <a:gd name="connsiteY6" fmla="*/ 1307915 h 1307915"/>
                <a:gd name="connsiteX7" fmla="*/ 329609 w 2509283"/>
                <a:gd name="connsiteY7" fmla="*/ 1097013 h 1307915"/>
                <a:gd name="connsiteX8" fmla="*/ 0 w 2509283"/>
                <a:gd name="connsiteY8" fmla="*/ 242800 h 1307915"/>
                <a:gd name="connsiteX0" fmla="*/ 0 w 2509283"/>
                <a:gd name="connsiteY0" fmla="*/ 242800 h 1307915"/>
                <a:gd name="connsiteX1" fmla="*/ 540511 w 2509283"/>
                <a:gd name="connsiteY1" fmla="*/ 42530 h 1307915"/>
                <a:gd name="connsiteX2" fmla="*/ 2330279 w 2509283"/>
                <a:gd name="connsiteY2" fmla="*/ 0 h 1307915"/>
                <a:gd name="connsiteX3" fmla="*/ 2509283 w 2509283"/>
                <a:gd name="connsiteY3" fmla="*/ 253432 h 1307915"/>
                <a:gd name="connsiteX4" fmla="*/ 2275367 w 2509283"/>
                <a:gd name="connsiteY4" fmla="*/ 1097013 h 1307915"/>
                <a:gd name="connsiteX5" fmla="*/ 1437143 w 2509283"/>
                <a:gd name="connsiteY5" fmla="*/ 1307915 h 1307915"/>
                <a:gd name="connsiteX6" fmla="*/ 540511 w 2509283"/>
                <a:gd name="connsiteY6" fmla="*/ 1307915 h 1307915"/>
                <a:gd name="connsiteX7" fmla="*/ 329609 w 2509283"/>
                <a:gd name="connsiteY7" fmla="*/ 1097013 h 1307915"/>
                <a:gd name="connsiteX8" fmla="*/ 0 w 2509283"/>
                <a:gd name="connsiteY8" fmla="*/ 242800 h 1307915"/>
                <a:gd name="connsiteX0" fmla="*/ 0 w 2509283"/>
                <a:gd name="connsiteY0" fmla="*/ 242800 h 1307915"/>
                <a:gd name="connsiteX1" fmla="*/ 540511 w 2509283"/>
                <a:gd name="connsiteY1" fmla="*/ 42530 h 1307915"/>
                <a:gd name="connsiteX2" fmla="*/ 2330279 w 2509283"/>
                <a:gd name="connsiteY2" fmla="*/ 0 h 1307915"/>
                <a:gd name="connsiteX3" fmla="*/ 2509283 w 2509283"/>
                <a:gd name="connsiteY3" fmla="*/ 253432 h 1307915"/>
                <a:gd name="connsiteX4" fmla="*/ 2275367 w 2509283"/>
                <a:gd name="connsiteY4" fmla="*/ 1097013 h 1307915"/>
                <a:gd name="connsiteX5" fmla="*/ 1437143 w 2509283"/>
                <a:gd name="connsiteY5" fmla="*/ 1307915 h 1307915"/>
                <a:gd name="connsiteX6" fmla="*/ 540511 w 2509283"/>
                <a:gd name="connsiteY6" fmla="*/ 1307915 h 1307915"/>
                <a:gd name="connsiteX7" fmla="*/ 329609 w 2509283"/>
                <a:gd name="connsiteY7" fmla="*/ 1097013 h 1307915"/>
                <a:gd name="connsiteX8" fmla="*/ 0 w 2509283"/>
                <a:gd name="connsiteY8" fmla="*/ 242800 h 1307915"/>
                <a:gd name="connsiteX0" fmla="*/ 0 w 2509283"/>
                <a:gd name="connsiteY0" fmla="*/ 242800 h 1307915"/>
                <a:gd name="connsiteX1" fmla="*/ 540511 w 2509283"/>
                <a:gd name="connsiteY1" fmla="*/ 42530 h 1307915"/>
                <a:gd name="connsiteX2" fmla="*/ 2330279 w 2509283"/>
                <a:gd name="connsiteY2" fmla="*/ 0 h 1307915"/>
                <a:gd name="connsiteX3" fmla="*/ 2509283 w 2509283"/>
                <a:gd name="connsiteY3" fmla="*/ 253432 h 1307915"/>
                <a:gd name="connsiteX4" fmla="*/ 2275367 w 2509283"/>
                <a:gd name="connsiteY4" fmla="*/ 1097013 h 1307915"/>
                <a:gd name="connsiteX5" fmla="*/ 1437143 w 2509283"/>
                <a:gd name="connsiteY5" fmla="*/ 1307915 h 1307915"/>
                <a:gd name="connsiteX6" fmla="*/ 540511 w 2509283"/>
                <a:gd name="connsiteY6" fmla="*/ 1307915 h 1307915"/>
                <a:gd name="connsiteX7" fmla="*/ 329609 w 2509283"/>
                <a:gd name="connsiteY7" fmla="*/ 1097013 h 1307915"/>
                <a:gd name="connsiteX8" fmla="*/ 0 w 2509283"/>
                <a:gd name="connsiteY8" fmla="*/ 242800 h 13079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09283" h="1307915">
                  <a:moveTo>
                    <a:pt x="0" y="242800"/>
                  </a:moveTo>
                  <a:cubicBezTo>
                    <a:pt x="0" y="126322"/>
                    <a:pt x="424033" y="42530"/>
                    <a:pt x="540511" y="42530"/>
                  </a:cubicBezTo>
                  <a:lnTo>
                    <a:pt x="2330279" y="0"/>
                  </a:lnTo>
                  <a:cubicBezTo>
                    <a:pt x="2446757" y="0"/>
                    <a:pt x="2509283" y="136954"/>
                    <a:pt x="2509283" y="253432"/>
                  </a:cubicBezTo>
                  <a:lnTo>
                    <a:pt x="2275367" y="1097013"/>
                  </a:lnTo>
                  <a:cubicBezTo>
                    <a:pt x="2197395" y="1378207"/>
                    <a:pt x="1726286" y="1272765"/>
                    <a:pt x="1437143" y="1307915"/>
                  </a:cubicBezTo>
                  <a:lnTo>
                    <a:pt x="540511" y="1307915"/>
                  </a:lnTo>
                  <a:cubicBezTo>
                    <a:pt x="355922" y="1272765"/>
                    <a:pt x="439479" y="1381751"/>
                    <a:pt x="329609" y="1097013"/>
                  </a:cubicBezTo>
                  <a:cubicBezTo>
                    <a:pt x="219739" y="812275"/>
                    <a:pt x="0" y="359278"/>
                    <a:pt x="0" y="24280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051328" y="2459841"/>
            <a:ext cx="27524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họn một hình để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gấp thành nhữ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phần bằng nhau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sp>
        <p:nvSpPr>
          <p:cNvPr id="21" name="Chevron 20"/>
          <p:cNvSpPr/>
          <p:nvPr/>
        </p:nvSpPr>
        <p:spPr>
          <a:xfrm>
            <a:off x="1807535" y="4586355"/>
            <a:ext cx="680484" cy="623598"/>
          </a:xfrm>
          <a:prstGeom prst="chevron">
            <a:avLst>
              <a:gd name="adj" fmla="val 68755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hevron 24"/>
          <p:cNvSpPr/>
          <p:nvPr/>
        </p:nvSpPr>
        <p:spPr>
          <a:xfrm>
            <a:off x="2177103" y="4575834"/>
            <a:ext cx="680484" cy="623598"/>
          </a:xfrm>
          <a:prstGeom prst="chevron">
            <a:avLst>
              <a:gd name="adj" fmla="val 68755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201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  <p:bldP spid="21" grpId="0" animBg="1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862444" y="1573619"/>
            <a:ext cx="10719955" cy="4775685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" y="-27388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895345" y="1969124"/>
            <a:ext cx="4333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 algn="ctr">
              <a:defRPr sz="2800" b="1">
                <a:solidFill>
                  <a:srgbClr val="00B050"/>
                </a:solidFill>
                <a:latin typeface="Pangolin" panose="00000500000000000000" pitchFamily="2" charset="0"/>
                <a:ea typeface="Roboto" panose="02000000000000000000" pitchFamily="2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Pangolin" panose="00000500000000000000" pitchFamily="2" charset="0"/>
                <a:ea typeface="Roboto" panose="02000000000000000000" pitchFamily="2" charset="0"/>
                <a:cs typeface="+mn-cs"/>
              </a:rPr>
              <a:t>Cùng vẽ ý tưởng của nhó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00301" y="508695"/>
            <a:ext cx="4785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Pangolin" panose="00000500000000000000" pitchFamily="2" charset="0"/>
                <a:ea typeface="Roboto" panose="02000000000000000000" pitchFamily="2" charset="0"/>
                <a:cs typeface="+mn-cs"/>
              </a:rPr>
              <a:t>PHIẾU HỌC TẬP SỐ 3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Pangolin" panose="00000500000000000000" pitchFamily="2" charset="0"/>
              <a:ea typeface="Roboto" panose="02000000000000000000" pitchFamily="2" charset="0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61482" y="1927762"/>
            <a:ext cx="6038844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30000"/>
              </a:lnSpc>
              <a:defRPr/>
            </a:pP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. Nhóm dùng vật liệu gì để làm 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ản phẩm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</a:p>
          <a:p>
            <a:pPr lvl="0">
              <a:lnSpc>
                <a:spcPct val="130000"/>
              </a:lnSpc>
              <a:defRPr/>
            </a:pP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………………………………………………………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………..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…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….</a:t>
            </a:r>
          </a:p>
          <a:p>
            <a:pPr lvl="0">
              <a:lnSpc>
                <a:spcPct val="130000"/>
              </a:lnSpc>
              <a:defRPr/>
            </a:pP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. Nhóm sử dụng hình gì? Mấy hình?</a:t>
            </a:r>
          </a:p>
          <a:p>
            <a:pPr lvl="0">
              <a:lnSpc>
                <a:spcPct val="130000"/>
              </a:lnSpc>
              <a:defRPr/>
            </a:pP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……………………………………………………………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………..</a:t>
            </a:r>
          </a:p>
          <a:p>
            <a:pPr lvl="0">
              <a:lnSpc>
                <a:spcPct val="130000"/>
              </a:lnSpc>
              <a:defRPr/>
            </a:pP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. Sản phẩm có thể sử dụng để nhận biết một phần mấy?</a:t>
            </a:r>
            <a:endParaRPr lang="en-US" altLang="zh-CN" sz="240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lvl="0">
              <a:lnSpc>
                <a:spcPct val="130000"/>
              </a:lnSpc>
              <a:defRPr/>
            </a:pP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…………………………………………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……………………………..</a:t>
            </a:r>
          </a:p>
          <a:p>
            <a:pPr lvl="0">
              <a:lnSpc>
                <a:spcPct val="130000"/>
              </a:lnSpc>
              <a:defRPr/>
            </a:pP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4. Nêu ngắn gọn các bước làm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vi-VN" altLang="zh-CN" sz="240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lvl="0">
              <a:lnSpc>
                <a:spcPct val="130000"/>
              </a:lnSpc>
              <a:defRPr/>
            </a:pP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…………………………………………………………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……………..</a:t>
            </a:r>
            <a:endParaRPr lang="vi-VN" altLang="zh-CN" sz="240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610" b="98873" l="1080" r="9740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9091" y="2681995"/>
            <a:ext cx="2323961" cy="3117018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837316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5380" y="3986660"/>
            <a:ext cx="2133754" cy="206529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47EDC76-93E4-69B2-B3EB-FFBB9F9285CB}"/>
              </a:ext>
            </a:extLst>
          </p:cNvPr>
          <p:cNvSpPr txBox="1"/>
          <p:nvPr/>
        </p:nvSpPr>
        <p:spPr>
          <a:xfrm>
            <a:off x="3941645" y="1546866"/>
            <a:ext cx="418922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ựa chọn dụng cụ và vật liệu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571" y="3195896"/>
            <a:ext cx="1329413" cy="1227729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50EEADF-F242-4F8F-96FE-76601BA8159E}"/>
              </a:ext>
            </a:extLst>
          </p:cNvPr>
          <p:cNvSpPr txBox="1"/>
          <p:nvPr/>
        </p:nvSpPr>
        <p:spPr>
          <a:xfrm>
            <a:off x="2781627" y="2001635"/>
            <a:ext cx="6917503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Giấy A4, giấy màu, kéo, keo dán, bút màu, bút chì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F0B38A0-9C2A-CC9E-621D-1963F69D09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88972" y="3753598"/>
            <a:ext cx="1054699" cy="64623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13FA7AD-DE74-FA1D-AB8E-2F9C196B8DD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800000">
            <a:off x="7402340" y="4705786"/>
            <a:ext cx="1827964" cy="3015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01E8F2F-82B1-8289-A128-7A4A6AA36DC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3109" y="3506301"/>
            <a:ext cx="1534400" cy="15344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A2210E2-AFE1-878C-C378-54692377689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8" r="13090"/>
          <a:stretch/>
        </p:blipFill>
        <p:spPr>
          <a:xfrm>
            <a:off x="9143590" y="3140514"/>
            <a:ext cx="1091108" cy="1412294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55285" y="3507411"/>
            <a:ext cx="1643786" cy="139482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4334DCF-B0C9-E0B2-93DC-26690EACF052}"/>
              </a:ext>
            </a:extLst>
          </p:cNvPr>
          <p:cNvSpPr txBox="1"/>
          <p:nvPr/>
        </p:nvSpPr>
        <p:spPr>
          <a:xfrm>
            <a:off x="2654737" y="199545"/>
            <a:ext cx="7626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ÀM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ÁC</a:t>
            </a:r>
            <a:r>
              <a:rPr kumimoji="0" lang="en-US" altLang="zh-CN" sz="3200" b="1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SẢN PHẨM TRANG TRÍ BẰNG CÁCH SỬ DỤNG </a:t>
            </a: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9591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84" t="7300" r="12483" b="7853"/>
          <a:stretch/>
        </p:blipFill>
        <p:spPr>
          <a:xfrm>
            <a:off x="3033088" y="2124848"/>
            <a:ext cx="5135525" cy="4626554"/>
          </a:xfrm>
          <a:prstGeom prst="rect">
            <a:avLst/>
          </a:prstGeom>
        </p:spPr>
      </p:pic>
      <p:sp>
        <p:nvSpPr>
          <p:cNvPr id="116" name="TextBox 115"/>
          <p:cNvSpPr txBox="1"/>
          <p:nvPr/>
        </p:nvSpPr>
        <p:spPr>
          <a:xfrm>
            <a:off x="1386342" y="1386111"/>
            <a:ext cx="94193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àm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ác</a:t>
            </a:r>
            <a:r>
              <a:rPr kumimoji="0" lang="en-US" sz="2400" b="0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sản phẩm trang trí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heo cách của em hoặc nhóm em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" y="-27388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2654737" y="199545"/>
            <a:ext cx="7626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ÀM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ÁC</a:t>
            </a:r>
            <a:r>
              <a:rPr kumimoji="0" lang="en-US" altLang="zh-CN" sz="3200" b="1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SẢN PHẨM TRANG TRÍ BẰNG CÁCH SỬ DỤNG </a:t>
            </a: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8441642" y="4303691"/>
            <a:ext cx="2605583" cy="2203528"/>
          </a:xfrm>
          <a:custGeom>
            <a:avLst/>
            <a:gdLst>
              <a:gd name="connsiteX0" fmla="*/ 628069 w 2659537"/>
              <a:gd name="connsiteY0" fmla="*/ 0 h 2012593"/>
              <a:gd name="connsiteX1" fmla="*/ 645653 w 2659537"/>
              <a:gd name="connsiteY1" fmla="*/ 95 h 2012593"/>
              <a:gd name="connsiteX2" fmla="*/ 694096 w 2659537"/>
              <a:gd name="connsiteY2" fmla="*/ 4978 h 2012593"/>
              <a:gd name="connsiteX3" fmla="*/ 922718 w 2659537"/>
              <a:gd name="connsiteY3" fmla="*/ 285488 h 2012593"/>
              <a:gd name="connsiteX4" fmla="*/ 921851 w 2659537"/>
              <a:gd name="connsiteY4" fmla="*/ 292373 h 2012593"/>
              <a:gd name="connsiteX5" fmla="*/ 911055 w 2659537"/>
              <a:gd name="connsiteY5" fmla="*/ 363779 h 2012593"/>
              <a:gd name="connsiteX6" fmla="*/ 901014 w 2659537"/>
              <a:gd name="connsiteY6" fmla="*/ 389300 h 2012593"/>
              <a:gd name="connsiteX7" fmla="*/ 879348 w 2659537"/>
              <a:gd name="connsiteY7" fmla="*/ 434370 h 2012593"/>
              <a:gd name="connsiteX8" fmla="*/ 862282 w 2659537"/>
              <a:gd name="connsiteY8" fmla="*/ 458385 h 2012593"/>
              <a:gd name="connsiteX9" fmla="*/ 830108 w 2659537"/>
              <a:gd name="connsiteY9" fmla="*/ 493794 h 2012593"/>
              <a:gd name="connsiteX10" fmla="*/ 808398 w 2659537"/>
              <a:gd name="connsiteY10" fmla="*/ 512594 h 2012593"/>
              <a:gd name="connsiteX11" fmla="*/ 748138 w 2659537"/>
              <a:gd name="connsiteY11" fmla="*/ 549154 h 2012593"/>
              <a:gd name="connsiteX12" fmla="*/ 748000 w 2659537"/>
              <a:gd name="connsiteY12" fmla="*/ 549229 h 2012593"/>
              <a:gd name="connsiteX13" fmla="*/ 748031 w 2659537"/>
              <a:gd name="connsiteY13" fmla="*/ 549219 h 2012593"/>
              <a:gd name="connsiteX14" fmla="*/ 748138 w 2659537"/>
              <a:gd name="connsiteY14" fmla="*/ 549154 h 2012593"/>
              <a:gd name="connsiteX15" fmla="*/ 796479 w 2659537"/>
              <a:gd name="connsiteY15" fmla="*/ 522915 h 2012593"/>
              <a:gd name="connsiteX16" fmla="*/ 808398 w 2659537"/>
              <a:gd name="connsiteY16" fmla="*/ 512594 h 2012593"/>
              <a:gd name="connsiteX17" fmla="*/ 818710 w 2659537"/>
              <a:gd name="connsiteY17" fmla="*/ 506337 h 2012593"/>
              <a:gd name="connsiteX18" fmla="*/ 830108 w 2659537"/>
              <a:gd name="connsiteY18" fmla="*/ 493794 h 2012593"/>
              <a:gd name="connsiteX19" fmla="*/ 848336 w 2659537"/>
              <a:gd name="connsiteY19" fmla="*/ 478008 h 2012593"/>
              <a:gd name="connsiteX20" fmla="*/ 862282 w 2659537"/>
              <a:gd name="connsiteY20" fmla="*/ 458385 h 2012593"/>
              <a:gd name="connsiteX21" fmla="*/ 874006 w 2659537"/>
              <a:gd name="connsiteY21" fmla="*/ 445481 h 2012593"/>
              <a:gd name="connsiteX22" fmla="*/ 879348 w 2659537"/>
              <a:gd name="connsiteY22" fmla="*/ 434370 h 2012593"/>
              <a:gd name="connsiteX23" fmla="*/ 888160 w 2659537"/>
              <a:gd name="connsiteY23" fmla="*/ 421969 h 2012593"/>
              <a:gd name="connsiteX24" fmla="*/ 901014 w 2659537"/>
              <a:gd name="connsiteY24" fmla="*/ 389300 h 2012593"/>
              <a:gd name="connsiteX25" fmla="*/ 910033 w 2659537"/>
              <a:gd name="connsiteY25" fmla="*/ 370538 h 2012593"/>
              <a:gd name="connsiteX26" fmla="*/ 911055 w 2659537"/>
              <a:gd name="connsiteY26" fmla="*/ 363779 h 2012593"/>
              <a:gd name="connsiteX27" fmla="*/ 913704 w 2659537"/>
              <a:gd name="connsiteY27" fmla="*/ 357046 h 2012593"/>
              <a:gd name="connsiteX28" fmla="*/ 921851 w 2659537"/>
              <a:gd name="connsiteY28" fmla="*/ 292373 h 2012593"/>
              <a:gd name="connsiteX29" fmla="*/ 922906 w 2659537"/>
              <a:gd name="connsiteY29" fmla="*/ 285393 h 2012593"/>
              <a:gd name="connsiteX30" fmla="*/ 694284 w 2659537"/>
              <a:gd name="connsiteY30" fmla="*/ 4883 h 2012593"/>
              <a:gd name="connsiteX31" fmla="*/ 645841 w 2659537"/>
              <a:gd name="connsiteY31" fmla="*/ 0 h 2012593"/>
              <a:gd name="connsiteX32" fmla="*/ 1962531 w 2659537"/>
              <a:gd name="connsiteY32" fmla="*/ 7098 h 2012593"/>
              <a:gd name="connsiteX33" fmla="*/ 2083258 w 2659537"/>
              <a:gd name="connsiteY33" fmla="*/ 7748 h 2012593"/>
              <a:gd name="connsiteX34" fmla="*/ 2126107 w 2659537"/>
              <a:gd name="connsiteY34" fmla="*/ 21049 h 2012593"/>
              <a:gd name="connsiteX35" fmla="*/ 2211248 w 2659537"/>
              <a:gd name="connsiteY35" fmla="*/ 78453 h 2012593"/>
              <a:gd name="connsiteX36" fmla="*/ 2236138 w 2659537"/>
              <a:gd name="connsiteY36" fmla="*/ 108619 h 2012593"/>
              <a:gd name="connsiteX37" fmla="*/ 2276883 w 2659537"/>
              <a:gd name="connsiteY37" fmla="*/ 190109 h 2012593"/>
              <a:gd name="connsiteX38" fmla="*/ 2604412 w 2659537"/>
              <a:gd name="connsiteY38" fmla="*/ 845167 h 2012593"/>
              <a:gd name="connsiteX39" fmla="*/ 2647726 w 2659537"/>
              <a:gd name="connsiteY39" fmla="*/ 931796 h 2012593"/>
              <a:gd name="connsiteX40" fmla="*/ 2654095 w 2659537"/>
              <a:gd name="connsiteY40" fmla="*/ 952314 h 2012593"/>
              <a:gd name="connsiteX41" fmla="*/ 2659537 w 2659537"/>
              <a:gd name="connsiteY41" fmla="*/ 1006296 h 2012593"/>
              <a:gd name="connsiteX42" fmla="*/ 2654095 w 2659537"/>
              <a:gd name="connsiteY42" fmla="*/ 1060278 h 2012593"/>
              <a:gd name="connsiteX43" fmla="*/ 2640929 w 2659537"/>
              <a:gd name="connsiteY43" fmla="*/ 1102695 h 2012593"/>
              <a:gd name="connsiteX44" fmla="*/ 2619577 w 2659537"/>
              <a:gd name="connsiteY44" fmla="*/ 1145399 h 2012593"/>
              <a:gd name="connsiteX45" fmla="*/ 2277969 w 2659537"/>
              <a:gd name="connsiteY45" fmla="*/ 1828614 h 2012593"/>
              <a:gd name="connsiteX46" fmla="*/ 2235435 w 2659537"/>
              <a:gd name="connsiteY46" fmla="*/ 1913681 h 2012593"/>
              <a:gd name="connsiteX47" fmla="*/ 2211633 w 2659537"/>
              <a:gd name="connsiteY47" fmla="*/ 1942529 h 2012593"/>
              <a:gd name="connsiteX48" fmla="*/ 2126492 w 2659537"/>
              <a:gd name="connsiteY48" fmla="*/ 1999933 h 2012593"/>
              <a:gd name="connsiteX49" fmla="*/ 2085707 w 2659537"/>
              <a:gd name="connsiteY49" fmla="*/ 2012593 h 2012593"/>
              <a:gd name="connsiteX50" fmla="*/ 1958755 w 2659537"/>
              <a:gd name="connsiteY50" fmla="*/ 2012593 h 2012593"/>
              <a:gd name="connsiteX51" fmla="*/ 719977 w 2659537"/>
              <a:gd name="connsiteY51" fmla="*/ 2012593 h 2012593"/>
              <a:gd name="connsiteX52" fmla="*/ 571801 w 2659537"/>
              <a:gd name="connsiteY52" fmla="*/ 2012593 h 2012593"/>
              <a:gd name="connsiteX53" fmla="*/ 541628 w 2659537"/>
              <a:gd name="connsiteY53" fmla="*/ 2003227 h 2012593"/>
              <a:gd name="connsiteX54" fmla="*/ 456487 w 2659537"/>
              <a:gd name="connsiteY54" fmla="*/ 1945823 h 2012593"/>
              <a:gd name="connsiteX55" fmla="*/ 436177 w 2659537"/>
              <a:gd name="connsiteY55" fmla="*/ 1921208 h 2012593"/>
              <a:gd name="connsiteX56" fmla="*/ 387898 w 2659537"/>
              <a:gd name="connsiteY56" fmla="*/ 1824650 h 2012593"/>
              <a:gd name="connsiteX57" fmla="*/ 75698 w 2659537"/>
              <a:gd name="connsiteY57" fmla="*/ 1200250 h 2012593"/>
              <a:gd name="connsiteX58" fmla="*/ 4378 w 2659537"/>
              <a:gd name="connsiteY58" fmla="*/ 1057609 h 2012593"/>
              <a:gd name="connsiteX59" fmla="*/ 0 w 2659537"/>
              <a:gd name="connsiteY59" fmla="*/ 1014187 h 2012593"/>
              <a:gd name="connsiteX60" fmla="*/ 5414 w 2659537"/>
              <a:gd name="connsiteY60" fmla="*/ 960484 h 2012593"/>
              <a:gd name="connsiteX61" fmla="*/ 61337 w 2659537"/>
              <a:gd name="connsiteY61" fmla="*/ 846978 h 2012593"/>
              <a:gd name="connsiteX62" fmla="*/ 63024 w 2659537"/>
              <a:gd name="connsiteY62" fmla="*/ 843486 h 2012593"/>
              <a:gd name="connsiteX63" fmla="*/ 144542 w 2659537"/>
              <a:gd name="connsiteY63" fmla="*/ 674672 h 2012593"/>
              <a:gd name="connsiteX64" fmla="*/ 307948 w 2659537"/>
              <a:gd name="connsiteY64" fmla="*/ 333145 h 2012593"/>
              <a:gd name="connsiteX65" fmla="*/ 355104 w 2659537"/>
              <a:gd name="connsiteY65" fmla="*/ 235494 h 2012593"/>
              <a:gd name="connsiteX66" fmla="*/ 355141 w 2659537"/>
              <a:gd name="connsiteY66" fmla="*/ 235122 h 2012593"/>
              <a:gd name="connsiteX67" fmla="*/ 368104 w 2659537"/>
              <a:gd name="connsiteY67" fmla="*/ 208278 h 2012593"/>
              <a:gd name="connsiteX68" fmla="*/ 423414 w 2659537"/>
              <a:gd name="connsiteY68" fmla="*/ 95766 h 2012593"/>
              <a:gd name="connsiteX69" fmla="*/ 433927 w 2659537"/>
              <a:gd name="connsiteY69" fmla="*/ 83024 h 2012593"/>
              <a:gd name="connsiteX70" fmla="*/ 578686 w 2659537"/>
              <a:gd name="connsiteY70" fmla="*/ 4978 h 2012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2659537" h="2012593">
                <a:moveTo>
                  <a:pt x="628069" y="0"/>
                </a:moveTo>
                <a:lnTo>
                  <a:pt x="645653" y="95"/>
                </a:lnTo>
                <a:lnTo>
                  <a:pt x="694096" y="4978"/>
                </a:lnTo>
                <a:cubicBezTo>
                  <a:pt x="824570" y="31677"/>
                  <a:pt x="922718" y="147121"/>
                  <a:pt x="922718" y="285488"/>
                </a:cubicBezTo>
                <a:lnTo>
                  <a:pt x="921851" y="292373"/>
                </a:lnTo>
                <a:lnTo>
                  <a:pt x="911055" y="363779"/>
                </a:lnTo>
                <a:lnTo>
                  <a:pt x="901014" y="389300"/>
                </a:lnTo>
                <a:lnTo>
                  <a:pt x="879348" y="434370"/>
                </a:lnTo>
                <a:lnTo>
                  <a:pt x="862282" y="458385"/>
                </a:lnTo>
                <a:lnTo>
                  <a:pt x="830108" y="493794"/>
                </a:lnTo>
                <a:lnTo>
                  <a:pt x="808398" y="512594"/>
                </a:lnTo>
                <a:lnTo>
                  <a:pt x="748138" y="549154"/>
                </a:lnTo>
                <a:lnTo>
                  <a:pt x="748000" y="549229"/>
                </a:lnTo>
                <a:lnTo>
                  <a:pt x="748031" y="549219"/>
                </a:lnTo>
                <a:lnTo>
                  <a:pt x="748138" y="549154"/>
                </a:lnTo>
                <a:lnTo>
                  <a:pt x="796479" y="522915"/>
                </a:lnTo>
                <a:lnTo>
                  <a:pt x="808398" y="512594"/>
                </a:lnTo>
                <a:lnTo>
                  <a:pt x="818710" y="506337"/>
                </a:lnTo>
                <a:lnTo>
                  <a:pt x="830108" y="493794"/>
                </a:lnTo>
                <a:lnTo>
                  <a:pt x="848336" y="478008"/>
                </a:lnTo>
                <a:lnTo>
                  <a:pt x="862282" y="458385"/>
                </a:lnTo>
                <a:lnTo>
                  <a:pt x="874006" y="445481"/>
                </a:lnTo>
                <a:lnTo>
                  <a:pt x="879348" y="434370"/>
                </a:lnTo>
                <a:lnTo>
                  <a:pt x="888160" y="421969"/>
                </a:lnTo>
                <a:lnTo>
                  <a:pt x="901014" y="389300"/>
                </a:lnTo>
                <a:lnTo>
                  <a:pt x="910033" y="370538"/>
                </a:lnTo>
                <a:lnTo>
                  <a:pt x="911055" y="363779"/>
                </a:lnTo>
                <a:lnTo>
                  <a:pt x="913704" y="357046"/>
                </a:lnTo>
                <a:lnTo>
                  <a:pt x="921851" y="292373"/>
                </a:lnTo>
                <a:lnTo>
                  <a:pt x="922906" y="285393"/>
                </a:lnTo>
                <a:cubicBezTo>
                  <a:pt x="922906" y="147026"/>
                  <a:pt x="824758" y="31582"/>
                  <a:pt x="694284" y="4883"/>
                </a:cubicBezTo>
                <a:lnTo>
                  <a:pt x="645841" y="0"/>
                </a:lnTo>
                <a:lnTo>
                  <a:pt x="1962531" y="7098"/>
                </a:lnTo>
                <a:lnTo>
                  <a:pt x="2083258" y="7748"/>
                </a:lnTo>
                <a:lnTo>
                  <a:pt x="2126107" y="21049"/>
                </a:lnTo>
                <a:cubicBezTo>
                  <a:pt x="2158153" y="34604"/>
                  <a:pt x="2187012" y="54217"/>
                  <a:pt x="2211248" y="78453"/>
                </a:cubicBezTo>
                <a:lnTo>
                  <a:pt x="2236138" y="108619"/>
                </a:lnTo>
                <a:lnTo>
                  <a:pt x="2276883" y="190109"/>
                </a:lnTo>
                <a:lnTo>
                  <a:pt x="2604412" y="845167"/>
                </a:lnTo>
                <a:lnTo>
                  <a:pt x="2647726" y="931796"/>
                </a:lnTo>
                <a:lnTo>
                  <a:pt x="2654095" y="952314"/>
                </a:lnTo>
                <a:cubicBezTo>
                  <a:pt x="2657663" y="969751"/>
                  <a:pt x="2659537" y="987805"/>
                  <a:pt x="2659537" y="1006296"/>
                </a:cubicBezTo>
                <a:cubicBezTo>
                  <a:pt x="2659537" y="1024788"/>
                  <a:pt x="2657663" y="1042841"/>
                  <a:pt x="2654095" y="1060278"/>
                </a:cubicBezTo>
                <a:lnTo>
                  <a:pt x="2640929" y="1102695"/>
                </a:lnTo>
                <a:lnTo>
                  <a:pt x="2619577" y="1145399"/>
                </a:lnTo>
                <a:lnTo>
                  <a:pt x="2277969" y="1828614"/>
                </a:lnTo>
                <a:lnTo>
                  <a:pt x="2235435" y="1913681"/>
                </a:lnTo>
                <a:lnTo>
                  <a:pt x="2211633" y="1942529"/>
                </a:lnTo>
                <a:cubicBezTo>
                  <a:pt x="2187397" y="1966765"/>
                  <a:pt x="2158538" y="1986379"/>
                  <a:pt x="2126492" y="1999933"/>
                </a:cubicBezTo>
                <a:lnTo>
                  <a:pt x="2085707" y="2012593"/>
                </a:lnTo>
                <a:lnTo>
                  <a:pt x="1958755" y="2012593"/>
                </a:lnTo>
                <a:lnTo>
                  <a:pt x="719977" y="2012593"/>
                </a:lnTo>
                <a:lnTo>
                  <a:pt x="571801" y="2012593"/>
                </a:lnTo>
                <a:lnTo>
                  <a:pt x="541628" y="2003227"/>
                </a:lnTo>
                <a:cubicBezTo>
                  <a:pt x="509582" y="1989673"/>
                  <a:pt x="480723" y="1970059"/>
                  <a:pt x="456487" y="1945823"/>
                </a:cubicBezTo>
                <a:lnTo>
                  <a:pt x="436177" y="1921208"/>
                </a:lnTo>
                <a:lnTo>
                  <a:pt x="387898" y="1824650"/>
                </a:lnTo>
                <a:lnTo>
                  <a:pt x="75698" y="1200250"/>
                </a:lnTo>
                <a:lnTo>
                  <a:pt x="4378" y="1057609"/>
                </a:lnTo>
                <a:lnTo>
                  <a:pt x="0" y="1014187"/>
                </a:lnTo>
                <a:lnTo>
                  <a:pt x="5414" y="960484"/>
                </a:lnTo>
                <a:lnTo>
                  <a:pt x="61337" y="846978"/>
                </a:lnTo>
                <a:lnTo>
                  <a:pt x="63024" y="843486"/>
                </a:lnTo>
                <a:lnTo>
                  <a:pt x="144542" y="674672"/>
                </a:lnTo>
                <a:cubicBezTo>
                  <a:pt x="200288" y="558499"/>
                  <a:pt x="255979" y="441369"/>
                  <a:pt x="307948" y="333145"/>
                </a:cubicBezTo>
                <a:lnTo>
                  <a:pt x="355104" y="235494"/>
                </a:lnTo>
                <a:lnTo>
                  <a:pt x="355141" y="235122"/>
                </a:lnTo>
                <a:lnTo>
                  <a:pt x="368104" y="208278"/>
                </a:lnTo>
                <a:lnTo>
                  <a:pt x="423414" y="95766"/>
                </a:lnTo>
                <a:lnTo>
                  <a:pt x="433927" y="83024"/>
                </a:lnTo>
                <a:cubicBezTo>
                  <a:pt x="472789" y="44163"/>
                  <a:pt x="522769" y="16421"/>
                  <a:pt x="578686" y="4978"/>
                </a:cubicBezTo>
                <a:close/>
              </a:path>
            </a:pathLst>
          </a:cu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473358" y="2408560"/>
            <a:ext cx="2897832" cy="2163730"/>
          </a:xfrm>
          <a:custGeom>
            <a:avLst/>
            <a:gdLst>
              <a:gd name="connsiteX0" fmla="*/ 628069 w 2659537"/>
              <a:gd name="connsiteY0" fmla="*/ 0 h 2012593"/>
              <a:gd name="connsiteX1" fmla="*/ 645653 w 2659537"/>
              <a:gd name="connsiteY1" fmla="*/ 95 h 2012593"/>
              <a:gd name="connsiteX2" fmla="*/ 694096 w 2659537"/>
              <a:gd name="connsiteY2" fmla="*/ 4978 h 2012593"/>
              <a:gd name="connsiteX3" fmla="*/ 922718 w 2659537"/>
              <a:gd name="connsiteY3" fmla="*/ 285488 h 2012593"/>
              <a:gd name="connsiteX4" fmla="*/ 921851 w 2659537"/>
              <a:gd name="connsiteY4" fmla="*/ 292373 h 2012593"/>
              <a:gd name="connsiteX5" fmla="*/ 911055 w 2659537"/>
              <a:gd name="connsiteY5" fmla="*/ 363779 h 2012593"/>
              <a:gd name="connsiteX6" fmla="*/ 901014 w 2659537"/>
              <a:gd name="connsiteY6" fmla="*/ 389300 h 2012593"/>
              <a:gd name="connsiteX7" fmla="*/ 879348 w 2659537"/>
              <a:gd name="connsiteY7" fmla="*/ 434370 h 2012593"/>
              <a:gd name="connsiteX8" fmla="*/ 862282 w 2659537"/>
              <a:gd name="connsiteY8" fmla="*/ 458385 h 2012593"/>
              <a:gd name="connsiteX9" fmla="*/ 830108 w 2659537"/>
              <a:gd name="connsiteY9" fmla="*/ 493794 h 2012593"/>
              <a:gd name="connsiteX10" fmla="*/ 808398 w 2659537"/>
              <a:gd name="connsiteY10" fmla="*/ 512594 h 2012593"/>
              <a:gd name="connsiteX11" fmla="*/ 748138 w 2659537"/>
              <a:gd name="connsiteY11" fmla="*/ 549154 h 2012593"/>
              <a:gd name="connsiteX12" fmla="*/ 748000 w 2659537"/>
              <a:gd name="connsiteY12" fmla="*/ 549229 h 2012593"/>
              <a:gd name="connsiteX13" fmla="*/ 748031 w 2659537"/>
              <a:gd name="connsiteY13" fmla="*/ 549219 h 2012593"/>
              <a:gd name="connsiteX14" fmla="*/ 748138 w 2659537"/>
              <a:gd name="connsiteY14" fmla="*/ 549154 h 2012593"/>
              <a:gd name="connsiteX15" fmla="*/ 796479 w 2659537"/>
              <a:gd name="connsiteY15" fmla="*/ 522915 h 2012593"/>
              <a:gd name="connsiteX16" fmla="*/ 808398 w 2659537"/>
              <a:gd name="connsiteY16" fmla="*/ 512594 h 2012593"/>
              <a:gd name="connsiteX17" fmla="*/ 818710 w 2659537"/>
              <a:gd name="connsiteY17" fmla="*/ 506337 h 2012593"/>
              <a:gd name="connsiteX18" fmla="*/ 830108 w 2659537"/>
              <a:gd name="connsiteY18" fmla="*/ 493794 h 2012593"/>
              <a:gd name="connsiteX19" fmla="*/ 848336 w 2659537"/>
              <a:gd name="connsiteY19" fmla="*/ 478008 h 2012593"/>
              <a:gd name="connsiteX20" fmla="*/ 862282 w 2659537"/>
              <a:gd name="connsiteY20" fmla="*/ 458385 h 2012593"/>
              <a:gd name="connsiteX21" fmla="*/ 874006 w 2659537"/>
              <a:gd name="connsiteY21" fmla="*/ 445481 h 2012593"/>
              <a:gd name="connsiteX22" fmla="*/ 879348 w 2659537"/>
              <a:gd name="connsiteY22" fmla="*/ 434370 h 2012593"/>
              <a:gd name="connsiteX23" fmla="*/ 888160 w 2659537"/>
              <a:gd name="connsiteY23" fmla="*/ 421969 h 2012593"/>
              <a:gd name="connsiteX24" fmla="*/ 901014 w 2659537"/>
              <a:gd name="connsiteY24" fmla="*/ 389300 h 2012593"/>
              <a:gd name="connsiteX25" fmla="*/ 910033 w 2659537"/>
              <a:gd name="connsiteY25" fmla="*/ 370538 h 2012593"/>
              <a:gd name="connsiteX26" fmla="*/ 911055 w 2659537"/>
              <a:gd name="connsiteY26" fmla="*/ 363779 h 2012593"/>
              <a:gd name="connsiteX27" fmla="*/ 913704 w 2659537"/>
              <a:gd name="connsiteY27" fmla="*/ 357046 h 2012593"/>
              <a:gd name="connsiteX28" fmla="*/ 921851 w 2659537"/>
              <a:gd name="connsiteY28" fmla="*/ 292373 h 2012593"/>
              <a:gd name="connsiteX29" fmla="*/ 922906 w 2659537"/>
              <a:gd name="connsiteY29" fmla="*/ 285393 h 2012593"/>
              <a:gd name="connsiteX30" fmla="*/ 694284 w 2659537"/>
              <a:gd name="connsiteY30" fmla="*/ 4883 h 2012593"/>
              <a:gd name="connsiteX31" fmla="*/ 645841 w 2659537"/>
              <a:gd name="connsiteY31" fmla="*/ 0 h 2012593"/>
              <a:gd name="connsiteX32" fmla="*/ 1962531 w 2659537"/>
              <a:gd name="connsiteY32" fmla="*/ 7098 h 2012593"/>
              <a:gd name="connsiteX33" fmla="*/ 2083258 w 2659537"/>
              <a:gd name="connsiteY33" fmla="*/ 7748 h 2012593"/>
              <a:gd name="connsiteX34" fmla="*/ 2126107 w 2659537"/>
              <a:gd name="connsiteY34" fmla="*/ 21049 h 2012593"/>
              <a:gd name="connsiteX35" fmla="*/ 2211248 w 2659537"/>
              <a:gd name="connsiteY35" fmla="*/ 78453 h 2012593"/>
              <a:gd name="connsiteX36" fmla="*/ 2236138 w 2659537"/>
              <a:gd name="connsiteY36" fmla="*/ 108619 h 2012593"/>
              <a:gd name="connsiteX37" fmla="*/ 2276883 w 2659537"/>
              <a:gd name="connsiteY37" fmla="*/ 190109 h 2012593"/>
              <a:gd name="connsiteX38" fmla="*/ 2604412 w 2659537"/>
              <a:gd name="connsiteY38" fmla="*/ 845167 h 2012593"/>
              <a:gd name="connsiteX39" fmla="*/ 2647726 w 2659537"/>
              <a:gd name="connsiteY39" fmla="*/ 931796 h 2012593"/>
              <a:gd name="connsiteX40" fmla="*/ 2654095 w 2659537"/>
              <a:gd name="connsiteY40" fmla="*/ 952314 h 2012593"/>
              <a:gd name="connsiteX41" fmla="*/ 2659537 w 2659537"/>
              <a:gd name="connsiteY41" fmla="*/ 1006296 h 2012593"/>
              <a:gd name="connsiteX42" fmla="*/ 2654095 w 2659537"/>
              <a:gd name="connsiteY42" fmla="*/ 1060278 h 2012593"/>
              <a:gd name="connsiteX43" fmla="*/ 2640929 w 2659537"/>
              <a:gd name="connsiteY43" fmla="*/ 1102695 h 2012593"/>
              <a:gd name="connsiteX44" fmla="*/ 2619577 w 2659537"/>
              <a:gd name="connsiteY44" fmla="*/ 1145399 h 2012593"/>
              <a:gd name="connsiteX45" fmla="*/ 2277969 w 2659537"/>
              <a:gd name="connsiteY45" fmla="*/ 1828614 h 2012593"/>
              <a:gd name="connsiteX46" fmla="*/ 2235435 w 2659537"/>
              <a:gd name="connsiteY46" fmla="*/ 1913681 h 2012593"/>
              <a:gd name="connsiteX47" fmla="*/ 2211633 w 2659537"/>
              <a:gd name="connsiteY47" fmla="*/ 1942529 h 2012593"/>
              <a:gd name="connsiteX48" fmla="*/ 2126492 w 2659537"/>
              <a:gd name="connsiteY48" fmla="*/ 1999933 h 2012593"/>
              <a:gd name="connsiteX49" fmla="*/ 2085707 w 2659537"/>
              <a:gd name="connsiteY49" fmla="*/ 2012593 h 2012593"/>
              <a:gd name="connsiteX50" fmla="*/ 1958755 w 2659537"/>
              <a:gd name="connsiteY50" fmla="*/ 2012593 h 2012593"/>
              <a:gd name="connsiteX51" fmla="*/ 719977 w 2659537"/>
              <a:gd name="connsiteY51" fmla="*/ 2012593 h 2012593"/>
              <a:gd name="connsiteX52" fmla="*/ 571801 w 2659537"/>
              <a:gd name="connsiteY52" fmla="*/ 2012593 h 2012593"/>
              <a:gd name="connsiteX53" fmla="*/ 541628 w 2659537"/>
              <a:gd name="connsiteY53" fmla="*/ 2003227 h 2012593"/>
              <a:gd name="connsiteX54" fmla="*/ 456487 w 2659537"/>
              <a:gd name="connsiteY54" fmla="*/ 1945823 h 2012593"/>
              <a:gd name="connsiteX55" fmla="*/ 436177 w 2659537"/>
              <a:gd name="connsiteY55" fmla="*/ 1921208 h 2012593"/>
              <a:gd name="connsiteX56" fmla="*/ 387898 w 2659537"/>
              <a:gd name="connsiteY56" fmla="*/ 1824650 h 2012593"/>
              <a:gd name="connsiteX57" fmla="*/ 75698 w 2659537"/>
              <a:gd name="connsiteY57" fmla="*/ 1200250 h 2012593"/>
              <a:gd name="connsiteX58" fmla="*/ 4378 w 2659537"/>
              <a:gd name="connsiteY58" fmla="*/ 1057609 h 2012593"/>
              <a:gd name="connsiteX59" fmla="*/ 0 w 2659537"/>
              <a:gd name="connsiteY59" fmla="*/ 1014187 h 2012593"/>
              <a:gd name="connsiteX60" fmla="*/ 5414 w 2659537"/>
              <a:gd name="connsiteY60" fmla="*/ 960484 h 2012593"/>
              <a:gd name="connsiteX61" fmla="*/ 61337 w 2659537"/>
              <a:gd name="connsiteY61" fmla="*/ 846978 h 2012593"/>
              <a:gd name="connsiteX62" fmla="*/ 63024 w 2659537"/>
              <a:gd name="connsiteY62" fmla="*/ 843486 h 2012593"/>
              <a:gd name="connsiteX63" fmla="*/ 144542 w 2659537"/>
              <a:gd name="connsiteY63" fmla="*/ 674672 h 2012593"/>
              <a:gd name="connsiteX64" fmla="*/ 307948 w 2659537"/>
              <a:gd name="connsiteY64" fmla="*/ 333145 h 2012593"/>
              <a:gd name="connsiteX65" fmla="*/ 355104 w 2659537"/>
              <a:gd name="connsiteY65" fmla="*/ 235494 h 2012593"/>
              <a:gd name="connsiteX66" fmla="*/ 355141 w 2659537"/>
              <a:gd name="connsiteY66" fmla="*/ 235122 h 2012593"/>
              <a:gd name="connsiteX67" fmla="*/ 368104 w 2659537"/>
              <a:gd name="connsiteY67" fmla="*/ 208278 h 2012593"/>
              <a:gd name="connsiteX68" fmla="*/ 423414 w 2659537"/>
              <a:gd name="connsiteY68" fmla="*/ 95766 h 2012593"/>
              <a:gd name="connsiteX69" fmla="*/ 433927 w 2659537"/>
              <a:gd name="connsiteY69" fmla="*/ 83024 h 2012593"/>
              <a:gd name="connsiteX70" fmla="*/ 578686 w 2659537"/>
              <a:gd name="connsiteY70" fmla="*/ 4978 h 2012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2659537" h="2012593">
                <a:moveTo>
                  <a:pt x="628069" y="0"/>
                </a:moveTo>
                <a:lnTo>
                  <a:pt x="645653" y="95"/>
                </a:lnTo>
                <a:lnTo>
                  <a:pt x="694096" y="4978"/>
                </a:lnTo>
                <a:cubicBezTo>
                  <a:pt x="824570" y="31677"/>
                  <a:pt x="922718" y="147121"/>
                  <a:pt x="922718" y="285488"/>
                </a:cubicBezTo>
                <a:lnTo>
                  <a:pt x="921851" y="292373"/>
                </a:lnTo>
                <a:lnTo>
                  <a:pt x="911055" y="363779"/>
                </a:lnTo>
                <a:lnTo>
                  <a:pt x="901014" y="389300"/>
                </a:lnTo>
                <a:lnTo>
                  <a:pt x="879348" y="434370"/>
                </a:lnTo>
                <a:lnTo>
                  <a:pt x="862282" y="458385"/>
                </a:lnTo>
                <a:lnTo>
                  <a:pt x="830108" y="493794"/>
                </a:lnTo>
                <a:lnTo>
                  <a:pt x="808398" y="512594"/>
                </a:lnTo>
                <a:lnTo>
                  <a:pt x="748138" y="549154"/>
                </a:lnTo>
                <a:lnTo>
                  <a:pt x="748000" y="549229"/>
                </a:lnTo>
                <a:lnTo>
                  <a:pt x="748031" y="549219"/>
                </a:lnTo>
                <a:lnTo>
                  <a:pt x="748138" y="549154"/>
                </a:lnTo>
                <a:lnTo>
                  <a:pt x="796479" y="522915"/>
                </a:lnTo>
                <a:lnTo>
                  <a:pt x="808398" y="512594"/>
                </a:lnTo>
                <a:lnTo>
                  <a:pt x="818710" y="506337"/>
                </a:lnTo>
                <a:lnTo>
                  <a:pt x="830108" y="493794"/>
                </a:lnTo>
                <a:lnTo>
                  <a:pt x="848336" y="478008"/>
                </a:lnTo>
                <a:lnTo>
                  <a:pt x="862282" y="458385"/>
                </a:lnTo>
                <a:lnTo>
                  <a:pt x="874006" y="445481"/>
                </a:lnTo>
                <a:lnTo>
                  <a:pt x="879348" y="434370"/>
                </a:lnTo>
                <a:lnTo>
                  <a:pt x="888160" y="421969"/>
                </a:lnTo>
                <a:lnTo>
                  <a:pt x="901014" y="389300"/>
                </a:lnTo>
                <a:lnTo>
                  <a:pt x="910033" y="370538"/>
                </a:lnTo>
                <a:lnTo>
                  <a:pt x="911055" y="363779"/>
                </a:lnTo>
                <a:lnTo>
                  <a:pt x="913704" y="357046"/>
                </a:lnTo>
                <a:lnTo>
                  <a:pt x="921851" y="292373"/>
                </a:lnTo>
                <a:lnTo>
                  <a:pt x="922906" y="285393"/>
                </a:lnTo>
                <a:cubicBezTo>
                  <a:pt x="922906" y="147026"/>
                  <a:pt x="824758" y="31582"/>
                  <a:pt x="694284" y="4883"/>
                </a:cubicBezTo>
                <a:lnTo>
                  <a:pt x="645841" y="0"/>
                </a:lnTo>
                <a:lnTo>
                  <a:pt x="1962531" y="7098"/>
                </a:lnTo>
                <a:lnTo>
                  <a:pt x="2083258" y="7748"/>
                </a:lnTo>
                <a:lnTo>
                  <a:pt x="2126107" y="21049"/>
                </a:lnTo>
                <a:cubicBezTo>
                  <a:pt x="2158153" y="34604"/>
                  <a:pt x="2187012" y="54217"/>
                  <a:pt x="2211248" y="78453"/>
                </a:cubicBezTo>
                <a:lnTo>
                  <a:pt x="2236138" y="108619"/>
                </a:lnTo>
                <a:lnTo>
                  <a:pt x="2276883" y="190109"/>
                </a:lnTo>
                <a:lnTo>
                  <a:pt x="2604412" y="845167"/>
                </a:lnTo>
                <a:lnTo>
                  <a:pt x="2647726" y="931796"/>
                </a:lnTo>
                <a:lnTo>
                  <a:pt x="2654095" y="952314"/>
                </a:lnTo>
                <a:cubicBezTo>
                  <a:pt x="2657663" y="969751"/>
                  <a:pt x="2659537" y="987805"/>
                  <a:pt x="2659537" y="1006296"/>
                </a:cubicBezTo>
                <a:cubicBezTo>
                  <a:pt x="2659537" y="1024788"/>
                  <a:pt x="2657663" y="1042841"/>
                  <a:pt x="2654095" y="1060278"/>
                </a:cubicBezTo>
                <a:lnTo>
                  <a:pt x="2640929" y="1102695"/>
                </a:lnTo>
                <a:lnTo>
                  <a:pt x="2619577" y="1145399"/>
                </a:lnTo>
                <a:lnTo>
                  <a:pt x="2277969" y="1828614"/>
                </a:lnTo>
                <a:lnTo>
                  <a:pt x="2235435" y="1913681"/>
                </a:lnTo>
                <a:lnTo>
                  <a:pt x="2211633" y="1942529"/>
                </a:lnTo>
                <a:cubicBezTo>
                  <a:pt x="2187397" y="1966765"/>
                  <a:pt x="2158538" y="1986379"/>
                  <a:pt x="2126492" y="1999933"/>
                </a:cubicBezTo>
                <a:lnTo>
                  <a:pt x="2085707" y="2012593"/>
                </a:lnTo>
                <a:lnTo>
                  <a:pt x="1958755" y="2012593"/>
                </a:lnTo>
                <a:lnTo>
                  <a:pt x="719977" y="2012593"/>
                </a:lnTo>
                <a:lnTo>
                  <a:pt x="571801" y="2012593"/>
                </a:lnTo>
                <a:lnTo>
                  <a:pt x="541628" y="2003227"/>
                </a:lnTo>
                <a:cubicBezTo>
                  <a:pt x="509582" y="1989673"/>
                  <a:pt x="480723" y="1970059"/>
                  <a:pt x="456487" y="1945823"/>
                </a:cubicBezTo>
                <a:lnTo>
                  <a:pt x="436177" y="1921208"/>
                </a:lnTo>
                <a:lnTo>
                  <a:pt x="387898" y="1824650"/>
                </a:lnTo>
                <a:lnTo>
                  <a:pt x="75698" y="1200250"/>
                </a:lnTo>
                <a:lnTo>
                  <a:pt x="4378" y="1057609"/>
                </a:lnTo>
                <a:lnTo>
                  <a:pt x="0" y="1014187"/>
                </a:lnTo>
                <a:lnTo>
                  <a:pt x="5414" y="960484"/>
                </a:lnTo>
                <a:lnTo>
                  <a:pt x="61337" y="846978"/>
                </a:lnTo>
                <a:lnTo>
                  <a:pt x="63024" y="843486"/>
                </a:lnTo>
                <a:lnTo>
                  <a:pt x="144542" y="674672"/>
                </a:lnTo>
                <a:cubicBezTo>
                  <a:pt x="200288" y="558499"/>
                  <a:pt x="255979" y="441369"/>
                  <a:pt x="307948" y="333145"/>
                </a:cubicBezTo>
                <a:lnTo>
                  <a:pt x="355104" y="235494"/>
                </a:lnTo>
                <a:lnTo>
                  <a:pt x="355141" y="235122"/>
                </a:lnTo>
                <a:lnTo>
                  <a:pt x="368104" y="208278"/>
                </a:lnTo>
                <a:lnTo>
                  <a:pt x="423414" y="95766"/>
                </a:lnTo>
                <a:lnTo>
                  <a:pt x="433927" y="83024"/>
                </a:lnTo>
                <a:cubicBezTo>
                  <a:pt x="472789" y="44163"/>
                  <a:pt x="522769" y="16421"/>
                  <a:pt x="578686" y="4978"/>
                </a:cubicBezTo>
                <a:close/>
              </a:path>
            </a:pathLst>
          </a:cu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234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10" grpId="0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47EDC76-93E4-69B2-B3EB-FFBB9F9285CB}"/>
              </a:ext>
            </a:extLst>
          </p:cNvPr>
          <p:cNvSpPr txBox="1"/>
          <p:nvPr/>
        </p:nvSpPr>
        <p:spPr>
          <a:xfrm>
            <a:off x="2401291" y="1685088"/>
            <a:ext cx="1004777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pt-BR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Gợi ý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7EDC76-93E4-69B2-B3EB-FFBB9F9285CB}"/>
              </a:ext>
            </a:extLst>
          </p:cNvPr>
          <p:cNvSpPr txBox="1"/>
          <p:nvPr/>
        </p:nvSpPr>
        <p:spPr>
          <a:xfrm>
            <a:off x="648375" y="4080613"/>
            <a:ext cx="3505832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Gấp đĩa giấy và các mảnh giấy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hành những phần bằng nhau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606" y="106905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6" name="Oval 20"/>
          <p:cNvSpPr/>
          <p:nvPr/>
        </p:nvSpPr>
        <p:spPr>
          <a:xfrm>
            <a:off x="1389867" y="2526785"/>
            <a:ext cx="1011424" cy="1099303"/>
          </a:xfrm>
          <a:custGeom>
            <a:avLst/>
            <a:gdLst>
              <a:gd name="connsiteX0" fmla="*/ 0 w 1011423"/>
              <a:gd name="connsiteY0" fmla="*/ 505712 h 1011423"/>
              <a:gd name="connsiteX1" fmla="*/ 505712 w 1011423"/>
              <a:gd name="connsiteY1" fmla="*/ 0 h 1011423"/>
              <a:gd name="connsiteX2" fmla="*/ 1011424 w 1011423"/>
              <a:gd name="connsiteY2" fmla="*/ 505712 h 1011423"/>
              <a:gd name="connsiteX3" fmla="*/ 505712 w 1011423"/>
              <a:gd name="connsiteY3" fmla="*/ 1011424 h 1011423"/>
              <a:gd name="connsiteX4" fmla="*/ 0 w 1011423"/>
              <a:gd name="connsiteY4" fmla="*/ 505712 h 1011423"/>
              <a:gd name="connsiteX0" fmla="*/ 0 w 1011424"/>
              <a:gd name="connsiteY0" fmla="*/ 558109 h 1063821"/>
              <a:gd name="connsiteX1" fmla="*/ 505712 w 1011424"/>
              <a:gd name="connsiteY1" fmla="*/ 52397 h 1063821"/>
              <a:gd name="connsiteX2" fmla="*/ 1011424 w 1011424"/>
              <a:gd name="connsiteY2" fmla="*/ 558109 h 1063821"/>
              <a:gd name="connsiteX3" fmla="*/ 505712 w 1011424"/>
              <a:gd name="connsiteY3" fmla="*/ 1063821 h 1063821"/>
              <a:gd name="connsiteX4" fmla="*/ 0 w 1011424"/>
              <a:gd name="connsiteY4" fmla="*/ 558109 h 1063821"/>
              <a:gd name="connsiteX0" fmla="*/ 0 w 1011424"/>
              <a:gd name="connsiteY0" fmla="*/ 558109 h 1099303"/>
              <a:gd name="connsiteX1" fmla="*/ 505712 w 1011424"/>
              <a:gd name="connsiteY1" fmla="*/ 52397 h 1099303"/>
              <a:gd name="connsiteX2" fmla="*/ 1011424 w 1011424"/>
              <a:gd name="connsiteY2" fmla="*/ 558109 h 1099303"/>
              <a:gd name="connsiteX3" fmla="*/ 505712 w 1011424"/>
              <a:gd name="connsiteY3" fmla="*/ 1063821 h 1099303"/>
              <a:gd name="connsiteX4" fmla="*/ 0 w 1011424"/>
              <a:gd name="connsiteY4" fmla="*/ 558109 h 1099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1424" h="1099303">
                <a:moveTo>
                  <a:pt x="0" y="558109"/>
                </a:moveTo>
                <a:cubicBezTo>
                  <a:pt x="0" y="278812"/>
                  <a:pt x="168663" y="254527"/>
                  <a:pt x="505712" y="52397"/>
                </a:cubicBezTo>
                <a:cubicBezTo>
                  <a:pt x="842761" y="-149733"/>
                  <a:pt x="1011424" y="278812"/>
                  <a:pt x="1011424" y="558109"/>
                </a:cubicBezTo>
                <a:cubicBezTo>
                  <a:pt x="1011424" y="837406"/>
                  <a:pt x="823510" y="909817"/>
                  <a:pt x="505712" y="1063821"/>
                </a:cubicBezTo>
                <a:cubicBezTo>
                  <a:pt x="187914" y="1217825"/>
                  <a:pt x="0" y="837406"/>
                  <a:pt x="0" y="558109"/>
                </a:cubicBezTo>
                <a:close/>
              </a:path>
            </a:pathLst>
          </a:custGeom>
          <a:solidFill>
            <a:srgbClr val="F190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cs typeface="+mn-cs"/>
              </a:rPr>
              <a:t>1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092994" y="1685088"/>
            <a:ext cx="6209415" cy="4313455"/>
          </a:xfrm>
          <a:custGeom>
            <a:avLst/>
            <a:gdLst>
              <a:gd name="connsiteX0" fmla="*/ 0 w 6209415"/>
              <a:gd name="connsiteY0" fmla="*/ 1670860 h 4313455"/>
              <a:gd name="connsiteX1" fmla="*/ 1670860 w 6209415"/>
              <a:gd name="connsiteY1" fmla="*/ 0 h 4313455"/>
              <a:gd name="connsiteX2" fmla="*/ 4538555 w 6209415"/>
              <a:gd name="connsiteY2" fmla="*/ 0 h 4313455"/>
              <a:gd name="connsiteX3" fmla="*/ 6209415 w 6209415"/>
              <a:gd name="connsiteY3" fmla="*/ 1670860 h 4313455"/>
              <a:gd name="connsiteX4" fmla="*/ 6209415 w 6209415"/>
              <a:gd name="connsiteY4" fmla="*/ 2642595 h 4313455"/>
              <a:gd name="connsiteX5" fmla="*/ 4538555 w 6209415"/>
              <a:gd name="connsiteY5" fmla="*/ 4313455 h 4313455"/>
              <a:gd name="connsiteX6" fmla="*/ 1670860 w 6209415"/>
              <a:gd name="connsiteY6" fmla="*/ 4313455 h 4313455"/>
              <a:gd name="connsiteX7" fmla="*/ 0 w 6209415"/>
              <a:gd name="connsiteY7" fmla="*/ 2642595 h 4313455"/>
              <a:gd name="connsiteX8" fmla="*/ 0 w 6209415"/>
              <a:gd name="connsiteY8" fmla="*/ 1670860 h 4313455"/>
              <a:gd name="connsiteX0" fmla="*/ 0 w 6209415"/>
              <a:gd name="connsiteY0" fmla="*/ 1670860 h 4313455"/>
              <a:gd name="connsiteX1" fmla="*/ 1670860 w 6209415"/>
              <a:gd name="connsiteY1" fmla="*/ 0 h 4313455"/>
              <a:gd name="connsiteX2" fmla="*/ 4538555 w 6209415"/>
              <a:gd name="connsiteY2" fmla="*/ 0 h 4313455"/>
              <a:gd name="connsiteX3" fmla="*/ 6209415 w 6209415"/>
              <a:gd name="connsiteY3" fmla="*/ 1670860 h 4313455"/>
              <a:gd name="connsiteX4" fmla="*/ 6209415 w 6209415"/>
              <a:gd name="connsiteY4" fmla="*/ 2642595 h 4313455"/>
              <a:gd name="connsiteX5" fmla="*/ 4538555 w 6209415"/>
              <a:gd name="connsiteY5" fmla="*/ 4313455 h 4313455"/>
              <a:gd name="connsiteX6" fmla="*/ 1670860 w 6209415"/>
              <a:gd name="connsiteY6" fmla="*/ 4313455 h 4313455"/>
              <a:gd name="connsiteX7" fmla="*/ 0 w 6209415"/>
              <a:gd name="connsiteY7" fmla="*/ 2642595 h 4313455"/>
              <a:gd name="connsiteX8" fmla="*/ 0 w 6209415"/>
              <a:gd name="connsiteY8" fmla="*/ 1670860 h 4313455"/>
              <a:gd name="connsiteX0" fmla="*/ 0 w 6209415"/>
              <a:gd name="connsiteY0" fmla="*/ 1670860 h 4313455"/>
              <a:gd name="connsiteX1" fmla="*/ 1670860 w 6209415"/>
              <a:gd name="connsiteY1" fmla="*/ 0 h 4313455"/>
              <a:gd name="connsiteX2" fmla="*/ 4538555 w 6209415"/>
              <a:gd name="connsiteY2" fmla="*/ 0 h 4313455"/>
              <a:gd name="connsiteX3" fmla="*/ 6209415 w 6209415"/>
              <a:gd name="connsiteY3" fmla="*/ 1670860 h 4313455"/>
              <a:gd name="connsiteX4" fmla="*/ 6209415 w 6209415"/>
              <a:gd name="connsiteY4" fmla="*/ 2642595 h 4313455"/>
              <a:gd name="connsiteX5" fmla="*/ 4538555 w 6209415"/>
              <a:gd name="connsiteY5" fmla="*/ 4313455 h 4313455"/>
              <a:gd name="connsiteX6" fmla="*/ 1670860 w 6209415"/>
              <a:gd name="connsiteY6" fmla="*/ 4313455 h 4313455"/>
              <a:gd name="connsiteX7" fmla="*/ 0 w 6209415"/>
              <a:gd name="connsiteY7" fmla="*/ 2642595 h 4313455"/>
              <a:gd name="connsiteX8" fmla="*/ 0 w 6209415"/>
              <a:gd name="connsiteY8" fmla="*/ 1670860 h 4313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209415" h="4313455">
                <a:moveTo>
                  <a:pt x="0" y="1670860"/>
                </a:moveTo>
                <a:cubicBezTo>
                  <a:pt x="0" y="748070"/>
                  <a:pt x="748070" y="0"/>
                  <a:pt x="1670860" y="0"/>
                </a:cubicBezTo>
                <a:cubicBezTo>
                  <a:pt x="3413567" y="361507"/>
                  <a:pt x="3582657" y="0"/>
                  <a:pt x="4538555" y="0"/>
                </a:cubicBezTo>
                <a:cubicBezTo>
                  <a:pt x="5461345" y="0"/>
                  <a:pt x="6209415" y="748070"/>
                  <a:pt x="6209415" y="1670860"/>
                </a:cubicBezTo>
                <a:lnTo>
                  <a:pt x="6209415" y="2642595"/>
                </a:lnTo>
                <a:cubicBezTo>
                  <a:pt x="6209415" y="3565385"/>
                  <a:pt x="5461345" y="4313455"/>
                  <a:pt x="4538555" y="4313455"/>
                </a:cubicBezTo>
                <a:cubicBezTo>
                  <a:pt x="3582657" y="4313455"/>
                  <a:pt x="3466730" y="3898785"/>
                  <a:pt x="1670860" y="4313455"/>
                </a:cubicBezTo>
                <a:cubicBezTo>
                  <a:pt x="748070" y="4313455"/>
                  <a:pt x="0" y="3565385"/>
                  <a:pt x="0" y="2642595"/>
                </a:cubicBezTo>
                <a:lnTo>
                  <a:pt x="0" y="1670860"/>
                </a:lnTo>
                <a:close/>
              </a:path>
            </a:pathLst>
          </a:cu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367284" y="2419030"/>
            <a:ext cx="42530" cy="20360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8305387" y="3412911"/>
            <a:ext cx="2208853" cy="212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993CC0DD-2476-97A0-20E3-4E8A194C643A}"/>
              </a:ext>
            </a:extLst>
          </p:cNvPr>
          <p:cNvSpPr txBox="1"/>
          <p:nvPr/>
        </p:nvSpPr>
        <p:spPr>
          <a:xfrm>
            <a:off x="2654737" y="199545"/>
            <a:ext cx="7626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ÀM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ÁC</a:t>
            </a:r>
            <a:r>
              <a:rPr kumimoji="0" lang="en-US" altLang="zh-CN" sz="3200" b="1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SẢN PHẨM TRANG TRÍ BẰNG CÁCH SỬ DỤNG </a:t>
            </a: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3395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3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F47EDC76-93E4-69B2-B3EB-FFBB9F9285CB}"/>
              </a:ext>
            </a:extLst>
          </p:cNvPr>
          <p:cNvSpPr txBox="1"/>
          <p:nvPr/>
        </p:nvSpPr>
        <p:spPr>
          <a:xfrm>
            <a:off x="648375" y="4080613"/>
            <a:ext cx="3505832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V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iết 1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/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2,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/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3, …,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/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9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vào các phần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ương ứ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606" y="106905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6" name="Oval 20"/>
          <p:cNvSpPr/>
          <p:nvPr/>
        </p:nvSpPr>
        <p:spPr>
          <a:xfrm>
            <a:off x="1389867" y="2526785"/>
            <a:ext cx="1011424" cy="1099303"/>
          </a:xfrm>
          <a:custGeom>
            <a:avLst/>
            <a:gdLst>
              <a:gd name="connsiteX0" fmla="*/ 0 w 1011423"/>
              <a:gd name="connsiteY0" fmla="*/ 505712 h 1011423"/>
              <a:gd name="connsiteX1" fmla="*/ 505712 w 1011423"/>
              <a:gd name="connsiteY1" fmla="*/ 0 h 1011423"/>
              <a:gd name="connsiteX2" fmla="*/ 1011424 w 1011423"/>
              <a:gd name="connsiteY2" fmla="*/ 505712 h 1011423"/>
              <a:gd name="connsiteX3" fmla="*/ 505712 w 1011423"/>
              <a:gd name="connsiteY3" fmla="*/ 1011424 h 1011423"/>
              <a:gd name="connsiteX4" fmla="*/ 0 w 1011423"/>
              <a:gd name="connsiteY4" fmla="*/ 505712 h 1011423"/>
              <a:gd name="connsiteX0" fmla="*/ 0 w 1011424"/>
              <a:gd name="connsiteY0" fmla="*/ 558109 h 1063821"/>
              <a:gd name="connsiteX1" fmla="*/ 505712 w 1011424"/>
              <a:gd name="connsiteY1" fmla="*/ 52397 h 1063821"/>
              <a:gd name="connsiteX2" fmla="*/ 1011424 w 1011424"/>
              <a:gd name="connsiteY2" fmla="*/ 558109 h 1063821"/>
              <a:gd name="connsiteX3" fmla="*/ 505712 w 1011424"/>
              <a:gd name="connsiteY3" fmla="*/ 1063821 h 1063821"/>
              <a:gd name="connsiteX4" fmla="*/ 0 w 1011424"/>
              <a:gd name="connsiteY4" fmla="*/ 558109 h 1063821"/>
              <a:gd name="connsiteX0" fmla="*/ 0 w 1011424"/>
              <a:gd name="connsiteY0" fmla="*/ 558109 h 1099303"/>
              <a:gd name="connsiteX1" fmla="*/ 505712 w 1011424"/>
              <a:gd name="connsiteY1" fmla="*/ 52397 h 1099303"/>
              <a:gd name="connsiteX2" fmla="*/ 1011424 w 1011424"/>
              <a:gd name="connsiteY2" fmla="*/ 558109 h 1099303"/>
              <a:gd name="connsiteX3" fmla="*/ 505712 w 1011424"/>
              <a:gd name="connsiteY3" fmla="*/ 1063821 h 1099303"/>
              <a:gd name="connsiteX4" fmla="*/ 0 w 1011424"/>
              <a:gd name="connsiteY4" fmla="*/ 558109 h 1099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1424" h="1099303">
                <a:moveTo>
                  <a:pt x="0" y="558109"/>
                </a:moveTo>
                <a:cubicBezTo>
                  <a:pt x="0" y="278812"/>
                  <a:pt x="168663" y="254527"/>
                  <a:pt x="505712" y="52397"/>
                </a:cubicBezTo>
                <a:cubicBezTo>
                  <a:pt x="842761" y="-149733"/>
                  <a:pt x="1011424" y="278812"/>
                  <a:pt x="1011424" y="558109"/>
                </a:cubicBezTo>
                <a:cubicBezTo>
                  <a:pt x="1011424" y="837406"/>
                  <a:pt x="823510" y="909817"/>
                  <a:pt x="505712" y="1063821"/>
                </a:cubicBezTo>
                <a:cubicBezTo>
                  <a:pt x="187914" y="1217825"/>
                  <a:pt x="0" y="837406"/>
                  <a:pt x="0" y="558109"/>
                </a:cubicBezTo>
                <a:close/>
              </a:path>
            </a:pathLst>
          </a:custGeom>
          <a:solidFill>
            <a:srgbClr val="F190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cs typeface="+mn-cs"/>
              </a:rPr>
              <a:t>2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092994" y="1685088"/>
            <a:ext cx="6209415" cy="4313455"/>
          </a:xfrm>
          <a:custGeom>
            <a:avLst/>
            <a:gdLst>
              <a:gd name="connsiteX0" fmla="*/ 0 w 6209415"/>
              <a:gd name="connsiteY0" fmla="*/ 1670860 h 4313455"/>
              <a:gd name="connsiteX1" fmla="*/ 1670860 w 6209415"/>
              <a:gd name="connsiteY1" fmla="*/ 0 h 4313455"/>
              <a:gd name="connsiteX2" fmla="*/ 4538555 w 6209415"/>
              <a:gd name="connsiteY2" fmla="*/ 0 h 4313455"/>
              <a:gd name="connsiteX3" fmla="*/ 6209415 w 6209415"/>
              <a:gd name="connsiteY3" fmla="*/ 1670860 h 4313455"/>
              <a:gd name="connsiteX4" fmla="*/ 6209415 w 6209415"/>
              <a:gd name="connsiteY4" fmla="*/ 2642595 h 4313455"/>
              <a:gd name="connsiteX5" fmla="*/ 4538555 w 6209415"/>
              <a:gd name="connsiteY5" fmla="*/ 4313455 h 4313455"/>
              <a:gd name="connsiteX6" fmla="*/ 1670860 w 6209415"/>
              <a:gd name="connsiteY6" fmla="*/ 4313455 h 4313455"/>
              <a:gd name="connsiteX7" fmla="*/ 0 w 6209415"/>
              <a:gd name="connsiteY7" fmla="*/ 2642595 h 4313455"/>
              <a:gd name="connsiteX8" fmla="*/ 0 w 6209415"/>
              <a:gd name="connsiteY8" fmla="*/ 1670860 h 4313455"/>
              <a:gd name="connsiteX0" fmla="*/ 0 w 6209415"/>
              <a:gd name="connsiteY0" fmla="*/ 1670860 h 4313455"/>
              <a:gd name="connsiteX1" fmla="*/ 1670860 w 6209415"/>
              <a:gd name="connsiteY1" fmla="*/ 0 h 4313455"/>
              <a:gd name="connsiteX2" fmla="*/ 4538555 w 6209415"/>
              <a:gd name="connsiteY2" fmla="*/ 0 h 4313455"/>
              <a:gd name="connsiteX3" fmla="*/ 6209415 w 6209415"/>
              <a:gd name="connsiteY3" fmla="*/ 1670860 h 4313455"/>
              <a:gd name="connsiteX4" fmla="*/ 6209415 w 6209415"/>
              <a:gd name="connsiteY4" fmla="*/ 2642595 h 4313455"/>
              <a:gd name="connsiteX5" fmla="*/ 4538555 w 6209415"/>
              <a:gd name="connsiteY5" fmla="*/ 4313455 h 4313455"/>
              <a:gd name="connsiteX6" fmla="*/ 1670860 w 6209415"/>
              <a:gd name="connsiteY6" fmla="*/ 4313455 h 4313455"/>
              <a:gd name="connsiteX7" fmla="*/ 0 w 6209415"/>
              <a:gd name="connsiteY7" fmla="*/ 2642595 h 4313455"/>
              <a:gd name="connsiteX8" fmla="*/ 0 w 6209415"/>
              <a:gd name="connsiteY8" fmla="*/ 1670860 h 4313455"/>
              <a:gd name="connsiteX0" fmla="*/ 0 w 6209415"/>
              <a:gd name="connsiteY0" fmla="*/ 1670860 h 4313455"/>
              <a:gd name="connsiteX1" fmla="*/ 1670860 w 6209415"/>
              <a:gd name="connsiteY1" fmla="*/ 0 h 4313455"/>
              <a:gd name="connsiteX2" fmla="*/ 4538555 w 6209415"/>
              <a:gd name="connsiteY2" fmla="*/ 0 h 4313455"/>
              <a:gd name="connsiteX3" fmla="*/ 6209415 w 6209415"/>
              <a:gd name="connsiteY3" fmla="*/ 1670860 h 4313455"/>
              <a:gd name="connsiteX4" fmla="*/ 6209415 w 6209415"/>
              <a:gd name="connsiteY4" fmla="*/ 2642595 h 4313455"/>
              <a:gd name="connsiteX5" fmla="*/ 4538555 w 6209415"/>
              <a:gd name="connsiteY5" fmla="*/ 4313455 h 4313455"/>
              <a:gd name="connsiteX6" fmla="*/ 1670860 w 6209415"/>
              <a:gd name="connsiteY6" fmla="*/ 4313455 h 4313455"/>
              <a:gd name="connsiteX7" fmla="*/ 0 w 6209415"/>
              <a:gd name="connsiteY7" fmla="*/ 2642595 h 4313455"/>
              <a:gd name="connsiteX8" fmla="*/ 0 w 6209415"/>
              <a:gd name="connsiteY8" fmla="*/ 1670860 h 4313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209415" h="4313455">
                <a:moveTo>
                  <a:pt x="0" y="1670860"/>
                </a:moveTo>
                <a:cubicBezTo>
                  <a:pt x="0" y="748070"/>
                  <a:pt x="748070" y="0"/>
                  <a:pt x="1670860" y="0"/>
                </a:cubicBezTo>
                <a:cubicBezTo>
                  <a:pt x="3413567" y="361507"/>
                  <a:pt x="3582657" y="0"/>
                  <a:pt x="4538555" y="0"/>
                </a:cubicBezTo>
                <a:cubicBezTo>
                  <a:pt x="5461345" y="0"/>
                  <a:pt x="6209415" y="748070"/>
                  <a:pt x="6209415" y="1670860"/>
                </a:cubicBezTo>
                <a:lnTo>
                  <a:pt x="6209415" y="2642595"/>
                </a:lnTo>
                <a:cubicBezTo>
                  <a:pt x="6209415" y="3565385"/>
                  <a:pt x="5461345" y="4313455"/>
                  <a:pt x="4538555" y="4313455"/>
                </a:cubicBezTo>
                <a:cubicBezTo>
                  <a:pt x="3582657" y="4313455"/>
                  <a:pt x="3466730" y="3898785"/>
                  <a:pt x="1670860" y="4313455"/>
                </a:cubicBezTo>
                <a:cubicBezTo>
                  <a:pt x="748070" y="4313455"/>
                  <a:pt x="0" y="3565385"/>
                  <a:pt x="0" y="2642595"/>
                </a:cubicBezTo>
                <a:lnTo>
                  <a:pt x="0" y="1670860"/>
                </a:lnTo>
                <a:close/>
              </a:path>
            </a:pathLst>
          </a:cu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579935" y="2440295"/>
            <a:ext cx="42530" cy="20360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8518038" y="3434176"/>
            <a:ext cx="2208853" cy="212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911702" y="3327850"/>
            <a:ext cx="2413591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110AFE7D-4959-77CA-134A-93327DD908E7}"/>
              </a:ext>
            </a:extLst>
          </p:cNvPr>
          <p:cNvSpPr txBox="1"/>
          <p:nvPr/>
        </p:nvSpPr>
        <p:spPr>
          <a:xfrm>
            <a:off x="2654737" y="199545"/>
            <a:ext cx="7626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ÀM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ÁC</a:t>
            </a:r>
            <a:r>
              <a:rPr kumimoji="0" lang="en-US" altLang="zh-CN" sz="3200" b="1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SẢN PHẨM TRANG TRÍ BẰNG CÁCH SỬ DỤNG </a:t>
            </a: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79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F47EDC76-93E4-69B2-B3EB-FFBB9F9285CB}"/>
              </a:ext>
            </a:extLst>
          </p:cNvPr>
          <p:cNvSpPr txBox="1"/>
          <p:nvPr/>
        </p:nvSpPr>
        <p:spPr>
          <a:xfrm>
            <a:off x="252383" y="4449945"/>
            <a:ext cx="394489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Tạo hình, trang trí sản phẩ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606" y="106905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6" name="Oval 20"/>
          <p:cNvSpPr/>
          <p:nvPr/>
        </p:nvSpPr>
        <p:spPr>
          <a:xfrm>
            <a:off x="1213404" y="3076435"/>
            <a:ext cx="1011424" cy="1099303"/>
          </a:xfrm>
          <a:custGeom>
            <a:avLst/>
            <a:gdLst>
              <a:gd name="connsiteX0" fmla="*/ 0 w 1011423"/>
              <a:gd name="connsiteY0" fmla="*/ 505712 h 1011423"/>
              <a:gd name="connsiteX1" fmla="*/ 505712 w 1011423"/>
              <a:gd name="connsiteY1" fmla="*/ 0 h 1011423"/>
              <a:gd name="connsiteX2" fmla="*/ 1011424 w 1011423"/>
              <a:gd name="connsiteY2" fmla="*/ 505712 h 1011423"/>
              <a:gd name="connsiteX3" fmla="*/ 505712 w 1011423"/>
              <a:gd name="connsiteY3" fmla="*/ 1011424 h 1011423"/>
              <a:gd name="connsiteX4" fmla="*/ 0 w 1011423"/>
              <a:gd name="connsiteY4" fmla="*/ 505712 h 1011423"/>
              <a:gd name="connsiteX0" fmla="*/ 0 w 1011424"/>
              <a:gd name="connsiteY0" fmla="*/ 558109 h 1063821"/>
              <a:gd name="connsiteX1" fmla="*/ 505712 w 1011424"/>
              <a:gd name="connsiteY1" fmla="*/ 52397 h 1063821"/>
              <a:gd name="connsiteX2" fmla="*/ 1011424 w 1011424"/>
              <a:gd name="connsiteY2" fmla="*/ 558109 h 1063821"/>
              <a:gd name="connsiteX3" fmla="*/ 505712 w 1011424"/>
              <a:gd name="connsiteY3" fmla="*/ 1063821 h 1063821"/>
              <a:gd name="connsiteX4" fmla="*/ 0 w 1011424"/>
              <a:gd name="connsiteY4" fmla="*/ 558109 h 1063821"/>
              <a:gd name="connsiteX0" fmla="*/ 0 w 1011424"/>
              <a:gd name="connsiteY0" fmla="*/ 558109 h 1099303"/>
              <a:gd name="connsiteX1" fmla="*/ 505712 w 1011424"/>
              <a:gd name="connsiteY1" fmla="*/ 52397 h 1099303"/>
              <a:gd name="connsiteX2" fmla="*/ 1011424 w 1011424"/>
              <a:gd name="connsiteY2" fmla="*/ 558109 h 1099303"/>
              <a:gd name="connsiteX3" fmla="*/ 505712 w 1011424"/>
              <a:gd name="connsiteY3" fmla="*/ 1063821 h 1099303"/>
              <a:gd name="connsiteX4" fmla="*/ 0 w 1011424"/>
              <a:gd name="connsiteY4" fmla="*/ 558109 h 1099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1424" h="1099303">
                <a:moveTo>
                  <a:pt x="0" y="558109"/>
                </a:moveTo>
                <a:cubicBezTo>
                  <a:pt x="0" y="278812"/>
                  <a:pt x="168663" y="254527"/>
                  <a:pt x="505712" y="52397"/>
                </a:cubicBezTo>
                <a:cubicBezTo>
                  <a:pt x="842761" y="-149733"/>
                  <a:pt x="1011424" y="278812"/>
                  <a:pt x="1011424" y="558109"/>
                </a:cubicBezTo>
                <a:cubicBezTo>
                  <a:pt x="1011424" y="837406"/>
                  <a:pt x="823510" y="909817"/>
                  <a:pt x="505712" y="1063821"/>
                </a:cubicBezTo>
                <a:cubicBezTo>
                  <a:pt x="187914" y="1217825"/>
                  <a:pt x="0" y="837406"/>
                  <a:pt x="0" y="558109"/>
                </a:cubicBezTo>
                <a:close/>
              </a:path>
            </a:pathLst>
          </a:custGeom>
          <a:solidFill>
            <a:srgbClr val="F190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cs typeface="+mn-cs"/>
              </a:rPr>
              <a:t>3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209" y="1759098"/>
            <a:ext cx="5135525" cy="373397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996" y="1611196"/>
            <a:ext cx="2683490" cy="274581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20A0D5B-5DD7-BC87-DA8F-9343DE2B3EE8}"/>
              </a:ext>
            </a:extLst>
          </p:cNvPr>
          <p:cNvSpPr txBox="1"/>
          <p:nvPr/>
        </p:nvSpPr>
        <p:spPr>
          <a:xfrm>
            <a:off x="2654737" y="199545"/>
            <a:ext cx="7626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LÀM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ÁC</a:t>
            </a:r>
            <a:r>
              <a:rPr kumimoji="0" lang="en-US" altLang="zh-CN" sz="3200" b="1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SẢN PHẨM TRANG TRÍ BẰNG CÁCH SỬ DỤNG </a:t>
            </a: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MỘT PHẦN MẤY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415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2455164" y="407324"/>
            <a:ext cx="75512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</a:rPr>
              <a:t>KIỂM TRA VÀ ĐIỀU CHỈNH SẢN PHẨM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4584" y="1941780"/>
            <a:ext cx="9530052" cy="397188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83048" y="2778513"/>
            <a:ext cx="53941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ản phẩm có sử dụng 1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/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;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/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;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...;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/</a:t>
            </a:r>
            <a:r>
              <a:rPr lang="vi-VN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9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ủa một hình để trang trí</a:t>
            </a:r>
            <a:endParaRPr lang="vi-VN" altLang="zh-CN" sz="240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71199" y="3976902"/>
            <a:ext cx="51276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rang trí sáng tạo và đảm bảo tính thẩm mĩ</a:t>
            </a:r>
            <a:endParaRPr kumimoji="0" lang="vi-V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863" y="1158889"/>
            <a:ext cx="2323961" cy="311701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912" y="3502127"/>
            <a:ext cx="2324566" cy="2378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69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3" grpId="0" animBg="1"/>
      <p:bldP spid="7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4534" y="1142409"/>
            <a:ext cx="5135525" cy="37339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84" t="7300" r="12483" b="7853"/>
          <a:stretch/>
        </p:blipFill>
        <p:spPr>
          <a:xfrm>
            <a:off x="1728353" y="1002924"/>
            <a:ext cx="5135525" cy="48909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" y="-27388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2654737" y="199545"/>
            <a:ext cx="762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</a:rPr>
              <a:t>TRƯNG BÀY VÀ GIỚI THIỆU SẢN PHẨM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260" y="4079817"/>
            <a:ext cx="1986548" cy="203268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340" y="2203563"/>
            <a:ext cx="1856249" cy="2489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702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44929" y="624225"/>
            <a:ext cx="46565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ĐÁNH GIÁ SẢN PHẨM</a:t>
            </a:r>
            <a:endParaRPr kumimoji="0" lang="vi-VN" altLang="zh-CN" sz="3200" b="1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1278" y="1555927"/>
            <a:ext cx="9490701" cy="43434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47EDC76-93E4-69B2-B3EB-FFBB9F9285CB}"/>
              </a:ext>
            </a:extLst>
          </p:cNvPr>
          <p:cNvSpPr txBox="1"/>
          <p:nvPr/>
        </p:nvSpPr>
        <p:spPr>
          <a:xfrm>
            <a:off x="6679784" y="1657458"/>
            <a:ext cx="2545723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de-DE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hực hiện đánh giá bằng hình dá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/>
          <a:srcRect l="6827" t="7035" r="5654" b="3542"/>
          <a:stretch/>
        </p:blipFill>
        <p:spPr>
          <a:xfrm>
            <a:off x="7038605" y="3606171"/>
            <a:ext cx="868595" cy="868595"/>
          </a:xfrm>
          <a:prstGeom prst="ellipse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/>
          <a:srcRect l="9571" t="6413" r="10420" b="6660"/>
          <a:stretch/>
        </p:blipFill>
        <p:spPr>
          <a:xfrm>
            <a:off x="8618670" y="4656132"/>
            <a:ext cx="848933" cy="848933"/>
          </a:xfrm>
          <a:prstGeom prst="ellipse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10" y="144570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2724397" y="3766880"/>
            <a:ext cx="39553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vi-VN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ản phẩm có sử dụng 1</a:t>
            </a:r>
            <a:r>
              <a:rPr lang="en-US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/</a:t>
            </a:r>
            <a:r>
              <a:rPr lang="vi-VN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;</a:t>
            </a:r>
            <a:r>
              <a:rPr lang="en-US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en-US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/</a:t>
            </a:r>
            <a:r>
              <a:rPr lang="vi-VN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;</a:t>
            </a:r>
            <a:r>
              <a:rPr lang="vi-VN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...;</a:t>
            </a:r>
            <a:r>
              <a:rPr lang="en-US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en-US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/</a:t>
            </a:r>
            <a:r>
              <a:rPr lang="vi-VN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9</a:t>
            </a:r>
            <a:r>
              <a:rPr lang="en-US" altLang="zh-CN" sz="2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ủa một hình để trang trí</a:t>
            </a:r>
            <a:endParaRPr lang="vi-VN" altLang="zh-CN" sz="200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24397" y="4656132"/>
            <a:ext cx="32192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rang trí sáng tạo và đảm bảo tính thẩm mĩ</a:t>
            </a:r>
            <a:endParaRPr kumimoji="0" lang="vi-V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342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699" y="470670"/>
            <a:ext cx="3101736" cy="1639209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3805" y="2310395"/>
            <a:ext cx="1408774" cy="68961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435" y="3039105"/>
            <a:ext cx="1578039" cy="772467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0368" y="3934977"/>
            <a:ext cx="1654542" cy="809916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885" y="4888280"/>
            <a:ext cx="1594076" cy="780317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0023" y="5803040"/>
            <a:ext cx="2155132" cy="105496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0834" y="5077195"/>
            <a:ext cx="970156" cy="682114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4807" y="2171581"/>
            <a:ext cx="1082064" cy="760796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0053" y="3118020"/>
            <a:ext cx="988710" cy="695159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388" y="4115150"/>
            <a:ext cx="889297" cy="625262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959" y="5998261"/>
            <a:ext cx="1063098" cy="74746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3310" y="5370645"/>
            <a:ext cx="1170758" cy="1159097"/>
          </a:xfrm>
          <a:prstGeom prst="rect">
            <a:avLst/>
          </a:prstGeom>
        </p:spPr>
      </p:pic>
      <p:sp>
        <p:nvSpPr>
          <p:cNvPr id="42" name="Oval 41">
            <a:hlinkClick r:id="rId16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692" y="5283391"/>
            <a:ext cx="1075826" cy="1333603"/>
          </a:xfrm>
          <a:prstGeom prst="rect">
            <a:avLst/>
          </a:prstGeom>
        </p:spPr>
      </p:pic>
      <p:sp>
        <p:nvSpPr>
          <p:cNvPr id="66" name="Oval 65">
            <a:hlinkClick r:id="rId18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19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20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21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Oval 73">
            <a:hlinkClick r:id="rId22" action="ppaction://hlinksldjump"/>
          </p:cNvPr>
          <p:cNvSpPr/>
          <p:nvPr/>
        </p:nvSpPr>
        <p:spPr>
          <a:xfrm>
            <a:off x="11428498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Oval 74">
            <a:hlinkClick r:id="rId23" action="ppaction://hlinksldjump"/>
          </p:cNvPr>
          <p:cNvSpPr/>
          <p:nvPr/>
        </p:nvSpPr>
        <p:spPr>
          <a:xfrm>
            <a:off x="11428498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Oval 75">
            <a:hlinkClick r:id="rId24" action="ppaction://hlinksldjump"/>
          </p:cNvPr>
          <p:cNvSpPr/>
          <p:nvPr/>
        </p:nvSpPr>
        <p:spPr>
          <a:xfrm>
            <a:off x="11428498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Oval 76">
            <a:hlinkClick r:id="rId25" action="ppaction://hlinksldjump"/>
          </p:cNvPr>
          <p:cNvSpPr/>
          <p:nvPr/>
        </p:nvSpPr>
        <p:spPr>
          <a:xfrm>
            <a:off x="11428498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Oval 77">
            <a:hlinkClick r:id="rId26" action="ppaction://hlinksldjump"/>
          </p:cNvPr>
          <p:cNvSpPr/>
          <p:nvPr/>
        </p:nvSpPr>
        <p:spPr>
          <a:xfrm>
            <a:off x="11428498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482633" y="-3028"/>
            <a:ext cx="44401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6600">
                  <a:noFill/>
                  <a:prstDash val="solid"/>
                </a:ln>
                <a:solidFill>
                  <a:srgbClr val="00B05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HÚC MỪNG </a:t>
            </a:r>
            <a:r>
              <a:rPr kumimoji="0" lang="en-US" sz="2800" b="1" i="0" u="none" strike="noStrike" kern="1200" cap="none" spc="0" normalizeH="0" baseline="0" noProof="0">
                <a:ln w="6600">
                  <a:noFill/>
                  <a:prstDash val="solid"/>
                </a:ln>
                <a:solidFill>
                  <a:srgbClr val="00B05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ĐỘI </a:t>
            </a:r>
            <a:r>
              <a:rPr lang="en-US" sz="2800" b="1" noProof="0">
                <a:ln w="6600">
                  <a:noFill/>
                  <a:prstDash val="solid"/>
                </a:ln>
                <a:solidFill>
                  <a:srgbClr val="00B05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ẾCH XANH</a:t>
            </a:r>
            <a:endParaRPr kumimoji="0" lang="en-US" sz="2800" b="1" i="0" u="none" strike="noStrike" kern="1200" cap="none" spc="0" normalizeH="0" baseline="0" noProof="0" dirty="0">
              <a:ln w="6600">
                <a:noFill/>
                <a:prstDash val="solid"/>
              </a:ln>
              <a:solidFill>
                <a:srgbClr val="00B05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Calibri" panose="020F0502020204030204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294592" y="20931"/>
            <a:ext cx="44387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6600">
                  <a:noFill/>
                  <a:prstDash val="solid"/>
                </a:ln>
                <a:solidFill>
                  <a:srgbClr val="00B05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HÚC MỪNG </a:t>
            </a:r>
            <a:r>
              <a:rPr kumimoji="0" lang="en-US" sz="2800" b="1" i="0" u="none" strike="noStrike" kern="1200" cap="none" spc="0" normalizeH="0" baseline="0" noProof="0">
                <a:ln w="6600">
                  <a:noFill/>
                  <a:prstDash val="solid"/>
                </a:ln>
                <a:solidFill>
                  <a:srgbClr val="00B05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ĐỘI </a:t>
            </a:r>
            <a:r>
              <a:rPr lang="en-US" sz="2800" b="1" noProof="0">
                <a:ln w="6600">
                  <a:noFill/>
                  <a:prstDash val="solid"/>
                </a:ln>
                <a:solidFill>
                  <a:srgbClr val="00B05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ẾCH VÀNG</a:t>
            </a:r>
            <a:endParaRPr kumimoji="0" lang="en-US" sz="2800" b="1" i="0" u="none" strike="noStrike" kern="1200" cap="none" spc="0" normalizeH="0" baseline="0" noProof="0" dirty="0">
              <a:ln w="6600">
                <a:noFill/>
                <a:prstDash val="solid"/>
              </a:ln>
              <a:solidFill>
                <a:srgbClr val="00B05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Calibri" panose="020F0502020204030204"/>
            </a:endParaRPr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67588" y="2518263"/>
            <a:ext cx="6846362" cy="1638143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4457" y="2859392"/>
            <a:ext cx="6255239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 w="13462">
                  <a:solidFill>
                    <a:prstClr val="white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NHANH HƠN</a:t>
            </a:r>
            <a:endParaRPr kumimoji="0" lang="en-US" sz="60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521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/>
          <p:nvPr/>
        </p:nvSpPr>
        <p:spPr>
          <a:xfrm flipH="1" flipV="1">
            <a:off x="520994" y="1531088"/>
            <a:ext cx="10377378" cy="5326912"/>
          </a:xfrm>
          <a:custGeom>
            <a:avLst/>
            <a:gdLst>
              <a:gd name="connsiteX0" fmla="*/ 0 w 12192000"/>
              <a:gd name="connsiteY0" fmla="*/ 0 h 845389"/>
              <a:gd name="connsiteX1" fmla="*/ 12192000 w 12192000"/>
              <a:gd name="connsiteY1" fmla="*/ 0 h 845389"/>
              <a:gd name="connsiteX2" fmla="*/ 12192000 w 12192000"/>
              <a:gd name="connsiteY2" fmla="*/ 845389 h 845389"/>
              <a:gd name="connsiteX3" fmla="*/ 0 w 12192000"/>
              <a:gd name="connsiteY3" fmla="*/ 845389 h 845389"/>
              <a:gd name="connsiteX4" fmla="*/ 0 w 12192000"/>
              <a:gd name="connsiteY4" fmla="*/ 0 h 845389"/>
              <a:gd name="connsiteX0" fmla="*/ 0 w 12192000"/>
              <a:gd name="connsiteY0" fmla="*/ 0 h 1152105"/>
              <a:gd name="connsiteX1" fmla="*/ 12192000 w 12192000"/>
              <a:gd name="connsiteY1" fmla="*/ 0 h 1152105"/>
              <a:gd name="connsiteX2" fmla="*/ 12192000 w 12192000"/>
              <a:gd name="connsiteY2" fmla="*/ 845389 h 1152105"/>
              <a:gd name="connsiteX3" fmla="*/ 0 w 12192000"/>
              <a:gd name="connsiteY3" fmla="*/ 845389 h 1152105"/>
              <a:gd name="connsiteX4" fmla="*/ 0 w 12192000"/>
              <a:gd name="connsiteY4" fmla="*/ 0 h 1152105"/>
              <a:gd name="connsiteX0" fmla="*/ 0 w 12192000"/>
              <a:gd name="connsiteY0" fmla="*/ 0 h 1095555"/>
              <a:gd name="connsiteX1" fmla="*/ 12192000 w 12192000"/>
              <a:gd name="connsiteY1" fmla="*/ 0 h 1095555"/>
              <a:gd name="connsiteX2" fmla="*/ 12192000 w 12192000"/>
              <a:gd name="connsiteY2" fmla="*/ 845389 h 1095555"/>
              <a:gd name="connsiteX3" fmla="*/ 5727940 w 12192000"/>
              <a:gd name="connsiteY3" fmla="*/ 1095555 h 1095555"/>
              <a:gd name="connsiteX4" fmla="*/ 0 w 12192000"/>
              <a:gd name="connsiteY4" fmla="*/ 845389 h 1095555"/>
              <a:gd name="connsiteX5" fmla="*/ 0 w 12192000"/>
              <a:gd name="connsiteY5" fmla="*/ 0 h 1095555"/>
              <a:gd name="connsiteX0" fmla="*/ 0 w 12192000"/>
              <a:gd name="connsiteY0" fmla="*/ 0 h 1140720"/>
              <a:gd name="connsiteX1" fmla="*/ 12192000 w 12192000"/>
              <a:gd name="connsiteY1" fmla="*/ 0 h 1140720"/>
              <a:gd name="connsiteX2" fmla="*/ 12192000 w 12192000"/>
              <a:gd name="connsiteY2" fmla="*/ 845389 h 1140720"/>
              <a:gd name="connsiteX3" fmla="*/ 5727940 w 12192000"/>
              <a:gd name="connsiteY3" fmla="*/ 1095555 h 1140720"/>
              <a:gd name="connsiteX4" fmla="*/ 0 w 12192000"/>
              <a:gd name="connsiteY4" fmla="*/ 845389 h 1140720"/>
              <a:gd name="connsiteX5" fmla="*/ 0 w 12192000"/>
              <a:gd name="connsiteY5" fmla="*/ 0 h 1140720"/>
              <a:gd name="connsiteX0" fmla="*/ 0 w 12192000"/>
              <a:gd name="connsiteY0" fmla="*/ 0 h 1140720"/>
              <a:gd name="connsiteX1" fmla="*/ 12192000 w 12192000"/>
              <a:gd name="connsiteY1" fmla="*/ 0 h 1140720"/>
              <a:gd name="connsiteX2" fmla="*/ 12192000 w 12192000"/>
              <a:gd name="connsiteY2" fmla="*/ 845389 h 1140720"/>
              <a:gd name="connsiteX3" fmla="*/ 5727940 w 12192000"/>
              <a:gd name="connsiteY3" fmla="*/ 1095555 h 1140720"/>
              <a:gd name="connsiteX4" fmla="*/ 0 w 12192000"/>
              <a:gd name="connsiteY4" fmla="*/ 845389 h 1140720"/>
              <a:gd name="connsiteX5" fmla="*/ 0 w 12192000"/>
              <a:gd name="connsiteY5" fmla="*/ 0 h 1140720"/>
              <a:gd name="connsiteX0" fmla="*/ 0 w 12192000"/>
              <a:gd name="connsiteY0" fmla="*/ 0 h 1126825"/>
              <a:gd name="connsiteX1" fmla="*/ 12192000 w 12192000"/>
              <a:gd name="connsiteY1" fmla="*/ 0 h 1126825"/>
              <a:gd name="connsiteX2" fmla="*/ 12192000 w 12192000"/>
              <a:gd name="connsiteY2" fmla="*/ 845389 h 1126825"/>
              <a:gd name="connsiteX3" fmla="*/ 9428672 w 12192000"/>
              <a:gd name="connsiteY3" fmla="*/ 1095554 h 1126825"/>
              <a:gd name="connsiteX4" fmla="*/ 5727940 w 12192000"/>
              <a:gd name="connsiteY4" fmla="*/ 1095555 h 1126825"/>
              <a:gd name="connsiteX5" fmla="*/ 0 w 12192000"/>
              <a:gd name="connsiteY5" fmla="*/ 845389 h 1126825"/>
              <a:gd name="connsiteX6" fmla="*/ 0 w 12192000"/>
              <a:gd name="connsiteY6" fmla="*/ 0 h 1126825"/>
              <a:gd name="connsiteX0" fmla="*/ 0 w 12192000"/>
              <a:gd name="connsiteY0" fmla="*/ 0 h 1100342"/>
              <a:gd name="connsiteX1" fmla="*/ 12192000 w 12192000"/>
              <a:gd name="connsiteY1" fmla="*/ 0 h 1100342"/>
              <a:gd name="connsiteX2" fmla="*/ 12192000 w 12192000"/>
              <a:gd name="connsiteY2" fmla="*/ 845389 h 1100342"/>
              <a:gd name="connsiteX3" fmla="*/ 9428672 w 12192000"/>
              <a:gd name="connsiteY3" fmla="*/ 1095554 h 1100342"/>
              <a:gd name="connsiteX4" fmla="*/ 5727940 w 12192000"/>
              <a:gd name="connsiteY4" fmla="*/ 1095555 h 1100342"/>
              <a:gd name="connsiteX5" fmla="*/ 0 w 12192000"/>
              <a:gd name="connsiteY5" fmla="*/ 845389 h 1100342"/>
              <a:gd name="connsiteX6" fmla="*/ 0 w 12192000"/>
              <a:gd name="connsiteY6" fmla="*/ 0 h 1100342"/>
              <a:gd name="connsiteX0" fmla="*/ 0 w 12192000"/>
              <a:gd name="connsiteY0" fmla="*/ 0 h 1100342"/>
              <a:gd name="connsiteX1" fmla="*/ 12192000 w 12192000"/>
              <a:gd name="connsiteY1" fmla="*/ 0 h 1100342"/>
              <a:gd name="connsiteX2" fmla="*/ 12192000 w 12192000"/>
              <a:gd name="connsiteY2" fmla="*/ 845389 h 1100342"/>
              <a:gd name="connsiteX3" fmla="*/ 9428672 w 12192000"/>
              <a:gd name="connsiteY3" fmla="*/ 1095554 h 1100342"/>
              <a:gd name="connsiteX4" fmla="*/ 5727940 w 12192000"/>
              <a:gd name="connsiteY4" fmla="*/ 1095555 h 1100342"/>
              <a:gd name="connsiteX5" fmla="*/ 0 w 12192000"/>
              <a:gd name="connsiteY5" fmla="*/ 845389 h 1100342"/>
              <a:gd name="connsiteX6" fmla="*/ 0 w 12192000"/>
              <a:gd name="connsiteY6" fmla="*/ 0 h 1100342"/>
              <a:gd name="connsiteX0" fmla="*/ 0 w 12192000"/>
              <a:gd name="connsiteY0" fmla="*/ 0 h 1100342"/>
              <a:gd name="connsiteX1" fmla="*/ 12192000 w 12192000"/>
              <a:gd name="connsiteY1" fmla="*/ 0 h 1100342"/>
              <a:gd name="connsiteX2" fmla="*/ 12192000 w 12192000"/>
              <a:gd name="connsiteY2" fmla="*/ 845389 h 1100342"/>
              <a:gd name="connsiteX3" fmla="*/ 9428672 w 12192000"/>
              <a:gd name="connsiteY3" fmla="*/ 1095554 h 1100342"/>
              <a:gd name="connsiteX4" fmla="*/ 5727940 w 12192000"/>
              <a:gd name="connsiteY4" fmla="*/ 1095555 h 1100342"/>
              <a:gd name="connsiteX5" fmla="*/ 0 w 12192000"/>
              <a:gd name="connsiteY5" fmla="*/ 845389 h 1100342"/>
              <a:gd name="connsiteX6" fmla="*/ 0 w 12192000"/>
              <a:gd name="connsiteY6" fmla="*/ 0 h 1100342"/>
              <a:gd name="connsiteX0" fmla="*/ 0 w 12192000"/>
              <a:gd name="connsiteY0" fmla="*/ 0 h 1170103"/>
              <a:gd name="connsiteX1" fmla="*/ 12192000 w 12192000"/>
              <a:gd name="connsiteY1" fmla="*/ 0 h 1170103"/>
              <a:gd name="connsiteX2" fmla="*/ 12192000 w 12192000"/>
              <a:gd name="connsiteY2" fmla="*/ 845389 h 1170103"/>
              <a:gd name="connsiteX3" fmla="*/ 9428672 w 12192000"/>
              <a:gd name="connsiteY3" fmla="*/ 1095554 h 1170103"/>
              <a:gd name="connsiteX4" fmla="*/ 5727940 w 12192000"/>
              <a:gd name="connsiteY4" fmla="*/ 1095555 h 1170103"/>
              <a:gd name="connsiteX5" fmla="*/ 0 w 12192000"/>
              <a:gd name="connsiteY5" fmla="*/ 845389 h 1170103"/>
              <a:gd name="connsiteX6" fmla="*/ 0 w 12192000"/>
              <a:gd name="connsiteY6" fmla="*/ 0 h 1170103"/>
              <a:gd name="connsiteX0" fmla="*/ 0 w 12192000"/>
              <a:gd name="connsiteY0" fmla="*/ 0 h 1181114"/>
              <a:gd name="connsiteX1" fmla="*/ 12192000 w 12192000"/>
              <a:gd name="connsiteY1" fmla="*/ 0 h 1181114"/>
              <a:gd name="connsiteX2" fmla="*/ 12192000 w 12192000"/>
              <a:gd name="connsiteY2" fmla="*/ 845389 h 1181114"/>
              <a:gd name="connsiteX3" fmla="*/ 9428672 w 12192000"/>
              <a:gd name="connsiteY3" fmla="*/ 1095554 h 1181114"/>
              <a:gd name="connsiteX4" fmla="*/ 5727940 w 12192000"/>
              <a:gd name="connsiteY4" fmla="*/ 1095555 h 1181114"/>
              <a:gd name="connsiteX5" fmla="*/ 0 w 12192000"/>
              <a:gd name="connsiteY5" fmla="*/ 845389 h 1181114"/>
              <a:gd name="connsiteX6" fmla="*/ 0 w 12192000"/>
              <a:gd name="connsiteY6" fmla="*/ 0 h 1181114"/>
              <a:gd name="connsiteX0" fmla="*/ 0 w 12192000"/>
              <a:gd name="connsiteY0" fmla="*/ 0 h 1211880"/>
              <a:gd name="connsiteX1" fmla="*/ 12192000 w 12192000"/>
              <a:gd name="connsiteY1" fmla="*/ 0 h 1211880"/>
              <a:gd name="connsiteX2" fmla="*/ 12192000 w 12192000"/>
              <a:gd name="connsiteY2" fmla="*/ 845389 h 1211880"/>
              <a:gd name="connsiteX3" fmla="*/ 9428672 w 12192000"/>
              <a:gd name="connsiteY3" fmla="*/ 1095554 h 1211880"/>
              <a:gd name="connsiteX4" fmla="*/ 5727940 w 12192000"/>
              <a:gd name="connsiteY4" fmla="*/ 1095555 h 1211880"/>
              <a:gd name="connsiteX5" fmla="*/ 0 w 12192000"/>
              <a:gd name="connsiteY5" fmla="*/ 845389 h 1211880"/>
              <a:gd name="connsiteX6" fmla="*/ 0 w 12192000"/>
              <a:gd name="connsiteY6" fmla="*/ 0 h 1211880"/>
              <a:gd name="connsiteX0" fmla="*/ 0 w 12192000"/>
              <a:gd name="connsiteY0" fmla="*/ 0 h 1211880"/>
              <a:gd name="connsiteX1" fmla="*/ 12192000 w 12192000"/>
              <a:gd name="connsiteY1" fmla="*/ 0 h 1211880"/>
              <a:gd name="connsiteX2" fmla="*/ 12192000 w 12192000"/>
              <a:gd name="connsiteY2" fmla="*/ 845389 h 1211880"/>
              <a:gd name="connsiteX3" fmla="*/ 9428672 w 12192000"/>
              <a:gd name="connsiteY3" fmla="*/ 1095554 h 1211880"/>
              <a:gd name="connsiteX4" fmla="*/ 5727940 w 12192000"/>
              <a:gd name="connsiteY4" fmla="*/ 1095555 h 1211880"/>
              <a:gd name="connsiteX5" fmla="*/ 0 w 12192000"/>
              <a:gd name="connsiteY5" fmla="*/ 845389 h 1211880"/>
              <a:gd name="connsiteX6" fmla="*/ 0 w 12192000"/>
              <a:gd name="connsiteY6" fmla="*/ 0 h 1211880"/>
              <a:gd name="connsiteX0" fmla="*/ 167394 w 12359394"/>
              <a:gd name="connsiteY0" fmla="*/ 0 h 1211880"/>
              <a:gd name="connsiteX1" fmla="*/ 12359394 w 12359394"/>
              <a:gd name="connsiteY1" fmla="*/ 0 h 1211880"/>
              <a:gd name="connsiteX2" fmla="*/ 12359394 w 12359394"/>
              <a:gd name="connsiteY2" fmla="*/ 845389 h 1211880"/>
              <a:gd name="connsiteX3" fmla="*/ 9596066 w 12359394"/>
              <a:gd name="connsiteY3" fmla="*/ 1095554 h 1211880"/>
              <a:gd name="connsiteX4" fmla="*/ 5895334 w 12359394"/>
              <a:gd name="connsiteY4" fmla="*/ 1095555 h 1211880"/>
              <a:gd name="connsiteX5" fmla="*/ 167394 w 12359394"/>
              <a:gd name="connsiteY5" fmla="*/ 845389 h 1211880"/>
              <a:gd name="connsiteX6" fmla="*/ 167394 w 12359394"/>
              <a:gd name="connsiteY6" fmla="*/ 0 h 1211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359394" h="1211880">
                <a:moveTo>
                  <a:pt x="167394" y="0"/>
                </a:moveTo>
                <a:lnTo>
                  <a:pt x="12359394" y="0"/>
                </a:lnTo>
                <a:lnTo>
                  <a:pt x="12359394" y="845389"/>
                </a:lnTo>
                <a:cubicBezTo>
                  <a:pt x="11898839" y="1027981"/>
                  <a:pt x="10768300" y="1329905"/>
                  <a:pt x="9596066" y="1095554"/>
                </a:cubicBezTo>
                <a:cubicBezTo>
                  <a:pt x="8423832" y="861203"/>
                  <a:pt x="7668542" y="1449238"/>
                  <a:pt x="5895334" y="1095555"/>
                </a:cubicBezTo>
                <a:cubicBezTo>
                  <a:pt x="4122126" y="741872"/>
                  <a:pt x="544034" y="1138303"/>
                  <a:pt x="167394" y="845389"/>
                </a:cubicBezTo>
                <a:cubicBezTo>
                  <a:pt x="-209246" y="552475"/>
                  <a:pt x="167394" y="281796"/>
                  <a:pt x="167394" y="0"/>
                </a:cubicBez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725248E-A0D6-AD5A-5800-9A78FC7887FD}"/>
              </a:ext>
            </a:extLst>
          </p:cNvPr>
          <p:cNvSpPr txBox="1"/>
          <p:nvPr/>
        </p:nvSpPr>
        <p:spPr>
          <a:xfrm>
            <a:off x="3923212" y="3563689"/>
            <a:ext cx="58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2400" b="1">
                <a:solidFill>
                  <a:srgbClr val="00A77D"/>
                </a:solidFill>
                <a:latin typeface="Muli" panose="00000500000000000000" pitchFamily="2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cs typeface="+mn-cs"/>
              </a:rPr>
              <a:t>TẠM</a:t>
            </a:r>
            <a:r>
              <a:rPr kumimoji="0" lang="en-US" sz="4800" b="1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cs typeface="+mn-cs"/>
              </a:rPr>
              <a:t> BIỆT CÁC EM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 Black" panose="02000000000000000000" pitchFamily="2" charset="0"/>
              <a:ea typeface="Roboto Black" panose="02000000000000000000" pitchFamily="2" charset="0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92552" y="2700015"/>
            <a:ext cx="1588399" cy="26025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6101" y="0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5857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04167E-6 -2.59259E-6 L 1.04167E-6 -0.07222 " pathEditMode="relative" rAng="0" ptsTypes="AA">
                                      <p:cBhvr>
                                        <p:cTn id="1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37755" y="1590501"/>
            <a:ext cx="6421581" cy="158063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 Hình bên</a:t>
            </a:r>
            <a:r>
              <a:rPr lang="en-US" sz="3200">
                <a:solidFill>
                  <a:prstClr val="white"/>
                </a:solidFill>
                <a:latin typeface="Tahoma"/>
                <a:ea typeface="Tahoma"/>
                <a:cs typeface="Tahoma"/>
              </a:rPr>
              <a:t> có mấy hình tam giác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62942" y="3943847"/>
            <a:ext cx="2222691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7568" y="99422"/>
            <a:ext cx="3890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I ẾCH XANH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045295" y="1590501"/>
            <a:ext cx="3860830" cy="3347953"/>
            <a:chOff x="3329679" y="1265610"/>
            <a:chExt cx="3019166" cy="2142609"/>
          </a:xfrm>
        </p:grpSpPr>
        <p:sp>
          <p:nvSpPr>
            <p:cNvPr id="3" name="Isosceles Triangle 2"/>
            <p:cNvSpPr/>
            <p:nvPr/>
          </p:nvSpPr>
          <p:spPr>
            <a:xfrm>
              <a:off x="3329679" y="1265610"/>
              <a:ext cx="3019166" cy="2142609"/>
            </a:xfrm>
            <a:prstGeom prst="triangle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stCxn id="3" idx="0"/>
              <a:endCxn id="3" idx="3"/>
            </p:cNvCxnSpPr>
            <p:nvPr/>
          </p:nvCxnSpPr>
          <p:spPr>
            <a:xfrm>
              <a:off x="4839262" y="1265610"/>
              <a:ext cx="0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>
              <a:stCxn id="3" idx="1"/>
              <a:endCxn id="3" idx="5"/>
            </p:cNvCxnSpPr>
            <p:nvPr/>
          </p:nvCxnSpPr>
          <p:spPr>
            <a:xfrm>
              <a:off x="4084471" y="2336915"/>
              <a:ext cx="1509583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1665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7568" y="99422"/>
            <a:ext cx="3890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I ẾCH XANH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7755" y="1590501"/>
            <a:ext cx="6421581" cy="158063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 Hình bên</a:t>
            </a:r>
            <a:r>
              <a:rPr lang="en-US" sz="3200">
                <a:solidFill>
                  <a:prstClr val="white"/>
                </a:solidFill>
                <a:latin typeface="Tahoma"/>
                <a:ea typeface="Tahoma"/>
                <a:cs typeface="Tahoma"/>
              </a:rPr>
              <a:t> có mấy hình tam giác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42" y="3943847"/>
            <a:ext cx="2222691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045295" y="1590501"/>
            <a:ext cx="3860830" cy="3347953"/>
            <a:chOff x="3329679" y="1265610"/>
            <a:chExt cx="3019166" cy="2142609"/>
          </a:xfrm>
        </p:grpSpPr>
        <p:sp>
          <p:nvSpPr>
            <p:cNvPr id="13" name="Isosceles Triangle 12"/>
            <p:cNvSpPr/>
            <p:nvPr/>
          </p:nvSpPr>
          <p:spPr>
            <a:xfrm>
              <a:off x="3329679" y="1265610"/>
              <a:ext cx="3019166" cy="2142609"/>
            </a:xfrm>
            <a:prstGeom prst="triangle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13" idx="0"/>
              <a:endCxn id="13" idx="3"/>
            </p:cNvCxnSpPr>
            <p:nvPr/>
          </p:nvCxnSpPr>
          <p:spPr>
            <a:xfrm>
              <a:off x="4839262" y="1265610"/>
              <a:ext cx="0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13" idx="1"/>
              <a:endCxn id="13" idx="4"/>
            </p:cNvCxnSpPr>
            <p:nvPr/>
          </p:nvCxnSpPr>
          <p:spPr>
            <a:xfrm>
              <a:off x="4084471" y="2336915"/>
              <a:ext cx="2264374" cy="1071304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19206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7568" y="99422"/>
            <a:ext cx="3890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I ẾCH XANH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7568" y="1683842"/>
            <a:ext cx="6421581" cy="158063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 Hình bên</a:t>
            </a:r>
            <a:r>
              <a:rPr lang="en-US" sz="3200">
                <a:solidFill>
                  <a:prstClr val="white"/>
                </a:solidFill>
                <a:latin typeface="Tahoma"/>
                <a:ea typeface="Tahoma"/>
                <a:cs typeface="Tahoma"/>
              </a:rPr>
              <a:t> có mấy hình tam giác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42" y="3943847"/>
            <a:ext cx="2222691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043693" y="1590501"/>
            <a:ext cx="3862433" cy="3347953"/>
            <a:chOff x="3328426" y="1265610"/>
            <a:chExt cx="3020419" cy="2142609"/>
          </a:xfrm>
        </p:grpSpPr>
        <p:sp>
          <p:nvSpPr>
            <p:cNvPr id="13" name="Isosceles Triangle 12"/>
            <p:cNvSpPr/>
            <p:nvPr/>
          </p:nvSpPr>
          <p:spPr>
            <a:xfrm>
              <a:off x="3329679" y="1265610"/>
              <a:ext cx="3019166" cy="2142609"/>
            </a:xfrm>
            <a:prstGeom prst="rect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13" idx="0"/>
              <a:endCxn id="13" idx="3"/>
            </p:cNvCxnSpPr>
            <p:nvPr/>
          </p:nvCxnSpPr>
          <p:spPr>
            <a:xfrm>
              <a:off x="4839262" y="1265610"/>
              <a:ext cx="0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endCxn id="13" idx="3"/>
            </p:cNvCxnSpPr>
            <p:nvPr/>
          </p:nvCxnSpPr>
          <p:spPr>
            <a:xfrm>
              <a:off x="3329679" y="2336914"/>
              <a:ext cx="3019166" cy="1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3328426" y="1265610"/>
              <a:ext cx="3019164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0385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7568" y="99422"/>
            <a:ext cx="3890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I ẾCH XANH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7755" y="1590501"/>
            <a:ext cx="6421581" cy="158063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 Hình bên</a:t>
            </a:r>
            <a:r>
              <a:rPr lang="en-US" sz="3200">
                <a:solidFill>
                  <a:prstClr val="white"/>
                </a:solidFill>
                <a:latin typeface="Tahoma"/>
                <a:ea typeface="Tahoma"/>
                <a:cs typeface="Tahoma"/>
              </a:rPr>
              <a:t> có mấy hình tam giác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42" y="3943847"/>
            <a:ext cx="2222691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7045295" y="1590501"/>
            <a:ext cx="3860830" cy="3347953"/>
            <a:chOff x="3329679" y="1265610"/>
            <a:chExt cx="3019166" cy="2142609"/>
          </a:xfrm>
        </p:grpSpPr>
        <p:sp>
          <p:nvSpPr>
            <p:cNvPr id="23" name="Isosceles Triangle 22"/>
            <p:cNvSpPr/>
            <p:nvPr/>
          </p:nvSpPr>
          <p:spPr>
            <a:xfrm>
              <a:off x="3329679" y="1265610"/>
              <a:ext cx="3019166" cy="2142609"/>
            </a:xfrm>
            <a:prstGeom prst="triangle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stCxn id="23" idx="0"/>
              <a:endCxn id="23" idx="3"/>
            </p:cNvCxnSpPr>
            <p:nvPr/>
          </p:nvCxnSpPr>
          <p:spPr>
            <a:xfrm>
              <a:off x="4839262" y="1265610"/>
              <a:ext cx="0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endCxn id="23" idx="0"/>
            </p:cNvCxnSpPr>
            <p:nvPr/>
          </p:nvCxnSpPr>
          <p:spPr>
            <a:xfrm flipV="1">
              <a:off x="4028286" y="1265610"/>
              <a:ext cx="810976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endCxn id="23" idx="0"/>
            </p:cNvCxnSpPr>
            <p:nvPr/>
          </p:nvCxnSpPr>
          <p:spPr>
            <a:xfrm flipH="1" flipV="1">
              <a:off x="4839262" y="1265610"/>
              <a:ext cx="740703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520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7568" y="99422"/>
            <a:ext cx="3890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I ẾCH XANH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7755" y="1590501"/>
            <a:ext cx="6421581" cy="158063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 Hình bên</a:t>
            </a:r>
            <a:r>
              <a:rPr lang="en-US" sz="3200">
                <a:solidFill>
                  <a:prstClr val="white"/>
                </a:solidFill>
                <a:latin typeface="Tahoma"/>
                <a:ea typeface="Tahoma"/>
                <a:cs typeface="Tahoma"/>
              </a:rPr>
              <a:t> có mấy hình tam giác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42" y="4015884"/>
            <a:ext cx="2222691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6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438548" y="1590501"/>
            <a:ext cx="3862433" cy="3347953"/>
            <a:chOff x="3328426" y="1265610"/>
            <a:chExt cx="3020419" cy="2142609"/>
          </a:xfrm>
        </p:grpSpPr>
        <p:sp>
          <p:nvSpPr>
            <p:cNvPr id="19" name="Isosceles Triangle 12"/>
            <p:cNvSpPr/>
            <p:nvPr/>
          </p:nvSpPr>
          <p:spPr>
            <a:xfrm>
              <a:off x="3329679" y="1265610"/>
              <a:ext cx="3019166" cy="2142609"/>
            </a:xfrm>
            <a:prstGeom prst="rect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>
              <a:stCxn id="19" idx="0"/>
              <a:endCxn id="19" idx="3"/>
            </p:cNvCxnSpPr>
            <p:nvPr/>
          </p:nvCxnSpPr>
          <p:spPr>
            <a:xfrm>
              <a:off x="4839262" y="1265610"/>
              <a:ext cx="0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endCxn id="19" idx="3"/>
            </p:cNvCxnSpPr>
            <p:nvPr/>
          </p:nvCxnSpPr>
          <p:spPr>
            <a:xfrm>
              <a:off x="3329679" y="2336914"/>
              <a:ext cx="3019166" cy="1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329679" y="1265610"/>
              <a:ext cx="3019164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3328426" y="1265610"/>
              <a:ext cx="3019164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1082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220003"/>
            <a:ext cx="1285875" cy="12858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8017" y="99422"/>
            <a:ext cx="4255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I ẾCH VÀ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7755" y="1590501"/>
            <a:ext cx="6421581" cy="158063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 Hình bên</a:t>
            </a:r>
            <a:r>
              <a:rPr lang="en-US" sz="3200">
                <a:solidFill>
                  <a:prstClr val="white"/>
                </a:solidFill>
                <a:latin typeface="Tahoma"/>
                <a:ea typeface="Tahoma"/>
                <a:cs typeface="Tahoma"/>
              </a:rPr>
              <a:t> có mấy hình tam giác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42" y="3943847"/>
            <a:ext cx="2222691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889173" y="1590501"/>
            <a:ext cx="3860830" cy="3347953"/>
            <a:chOff x="3329679" y="1265610"/>
            <a:chExt cx="3019166" cy="2142609"/>
          </a:xfrm>
        </p:grpSpPr>
        <p:sp>
          <p:nvSpPr>
            <p:cNvPr id="13" name="Isosceles Triangle 12"/>
            <p:cNvSpPr/>
            <p:nvPr/>
          </p:nvSpPr>
          <p:spPr>
            <a:xfrm>
              <a:off x="3329679" y="1265610"/>
              <a:ext cx="3019166" cy="2142609"/>
            </a:xfrm>
            <a:prstGeom prst="triangle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13" idx="0"/>
              <a:endCxn id="13" idx="3"/>
            </p:cNvCxnSpPr>
            <p:nvPr/>
          </p:nvCxnSpPr>
          <p:spPr>
            <a:xfrm>
              <a:off x="4839262" y="1265610"/>
              <a:ext cx="0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13" idx="1"/>
            </p:cNvCxnSpPr>
            <p:nvPr/>
          </p:nvCxnSpPr>
          <p:spPr>
            <a:xfrm>
              <a:off x="4084471" y="2336915"/>
              <a:ext cx="2032317" cy="717084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2213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220003"/>
            <a:ext cx="1285875" cy="128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8017" y="99422"/>
            <a:ext cx="4255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I ẾCH VÀ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37755" y="1590501"/>
            <a:ext cx="6421581" cy="158063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 Hình bên</a:t>
            </a:r>
            <a:r>
              <a:rPr lang="en-US" sz="3200">
                <a:solidFill>
                  <a:prstClr val="white"/>
                </a:solidFill>
                <a:latin typeface="Tahoma"/>
                <a:ea typeface="Tahoma"/>
                <a:cs typeface="Tahoma"/>
              </a:rPr>
              <a:t> có mấy hình tam giác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42" y="3943847"/>
            <a:ext cx="2222691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045295" y="1590501"/>
            <a:ext cx="3860830" cy="3347953"/>
            <a:chOff x="3329679" y="1265610"/>
            <a:chExt cx="3019166" cy="2142609"/>
          </a:xfrm>
        </p:grpSpPr>
        <p:sp>
          <p:nvSpPr>
            <p:cNvPr id="13" name="Isosceles Triangle 12"/>
            <p:cNvSpPr/>
            <p:nvPr/>
          </p:nvSpPr>
          <p:spPr>
            <a:xfrm>
              <a:off x="3329679" y="1265610"/>
              <a:ext cx="3019166" cy="2142609"/>
            </a:xfrm>
            <a:prstGeom prst="triangle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13" idx="0"/>
              <a:endCxn id="13" idx="3"/>
            </p:cNvCxnSpPr>
            <p:nvPr/>
          </p:nvCxnSpPr>
          <p:spPr>
            <a:xfrm>
              <a:off x="4839262" y="1265610"/>
              <a:ext cx="0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13" idx="1"/>
              <a:endCxn id="13" idx="5"/>
            </p:cNvCxnSpPr>
            <p:nvPr/>
          </p:nvCxnSpPr>
          <p:spPr>
            <a:xfrm>
              <a:off x="4084471" y="2336915"/>
              <a:ext cx="1509583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653810" y="2948428"/>
              <a:ext cx="2365268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78116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220003"/>
            <a:ext cx="1285875" cy="128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8017" y="99422"/>
            <a:ext cx="4255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I ẾCH VÀ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6028" y="1590501"/>
            <a:ext cx="6421581" cy="158063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 Hình bên</a:t>
            </a:r>
            <a:r>
              <a:rPr lang="en-US" sz="3200">
                <a:solidFill>
                  <a:prstClr val="white"/>
                </a:solidFill>
                <a:latin typeface="Tahoma"/>
                <a:ea typeface="Tahoma"/>
                <a:cs typeface="Tahoma"/>
              </a:rPr>
              <a:t> có mấy hình tam giác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42" y="3943847"/>
            <a:ext cx="2222691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045295" y="1590501"/>
            <a:ext cx="3860830" cy="3347953"/>
            <a:chOff x="3329679" y="1265610"/>
            <a:chExt cx="3019166" cy="2142609"/>
          </a:xfrm>
        </p:grpSpPr>
        <p:sp>
          <p:nvSpPr>
            <p:cNvPr id="13" name="Isosceles Triangle 12"/>
            <p:cNvSpPr/>
            <p:nvPr/>
          </p:nvSpPr>
          <p:spPr>
            <a:xfrm>
              <a:off x="3329679" y="1265610"/>
              <a:ext cx="3019166" cy="2142609"/>
            </a:xfrm>
            <a:prstGeom prst="rect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13" idx="0"/>
              <a:endCxn id="13" idx="3"/>
            </p:cNvCxnSpPr>
            <p:nvPr/>
          </p:nvCxnSpPr>
          <p:spPr>
            <a:xfrm>
              <a:off x="4839262" y="1265610"/>
              <a:ext cx="0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13" idx="1"/>
              <a:endCxn id="13" idx="0"/>
            </p:cNvCxnSpPr>
            <p:nvPr/>
          </p:nvCxnSpPr>
          <p:spPr>
            <a:xfrm flipV="1">
              <a:off x="3329679" y="1265610"/>
              <a:ext cx="1509583" cy="1071305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endCxn id="13" idx="2"/>
            </p:cNvCxnSpPr>
            <p:nvPr/>
          </p:nvCxnSpPr>
          <p:spPr>
            <a:xfrm>
              <a:off x="3329679" y="2336914"/>
              <a:ext cx="1509583" cy="1071305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3" idx="2"/>
            </p:cNvCxnSpPr>
            <p:nvPr/>
          </p:nvCxnSpPr>
          <p:spPr>
            <a:xfrm flipV="1">
              <a:off x="4839262" y="2334823"/>
              <a:ext cx="1509583" cy="1073396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13" idx="3"/>
              <a:endCxn id="13" idx="0"/>
            </p:cNvCxnSpPr>
            <p:nvPr/>
          </p:nvCxnSpPr>
          <p:spPr>
            <a:xfrm flipH="1" flipV="1">
              <a:off x="4839262" y="1265610"/>
              <a:ext cx="1509583" cy="1071305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35639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220003"/>
            <a:ext cx="1285875" cy="128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8017" y="99422"/>
            <a:ext cx="4255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I ẾCH VÀ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37755" y="1590501"/>
            <a:ext cx="6421581" cy="158063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 Hình bên</a:t>
            </a:r>
            <a:r>
              <a:rPr lang="en-US" sz="3200">
                <a:solidFill>
                  <a:prstClr val="white"/>
                </a:solidFill>
                <a:latin typeface="Tahoma"/>
                <a:ea typeface="Tahoma"/>
                <a:cs typeface="Tahoma"/>
              </a:rPr>
              <a:t> có mấy hình tam giác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42" y="3943847"/>
            <a:ext cx="2222691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3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7045295" y="1590501"/>
            <a:ext cx="3860830" cy="3347953"/>
            <a:chOff x="3329679" y="1265610"/>
            <a:chExt cx="3019166" cy="2142609"/>
          </a:xfrm>
        </p:grpSpPr>
        <p:sp>
          <p:nvSpPr>
            <p:cNvPr id="17" name="Isosceles Triangle 16"/>
            <p:cNvSpPr/>
            <p:nvPr/>
          </p:nvSpPr>
          <p:spPr>
            <a:xfrm>
              <a:off x="3329679" y="1265610"/>
              <a:ext cx="3019166" cy="2142609"/>
            </a:xfrm>
            <a:prstGeom prst="triangle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stCxn id="17" idx="0"/>
              <a:endCxn id="17" idx="3"/>
            </p:cNvCxnSpPr>
            <p:nvPr/>
          </p:nvCxnSpPr>
          <p:spPr>
            <a:xfrm>
              <a:off x="4839262" y="1265610"/>
              <a:ext cx="0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17" idx="1"/>
              <a:endCxn id="17" idx="5"/>
            </p:cNvCxnSpPr>
            <p:nvPr/>
          </p:nvCxnSpPr>
          <p:spPr>
            <a:xfrm>
              <a:off x="4084471" y="2336915"/>
              <a:ext cx="1509583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17" idx="1"/>
              <a:endCxn id="17" idx="4"/>
            </p:cNvCxnSpPr>
            <p:nvPr/>
          </p:nvCxnSpPr>
          <p:spPr>
            <a:xfrm>
              <a:off x="4084471" y="2336915"/>
              <a:ext cx="2264374" cy="1071304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0892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7A1DD84-D651-C9D7-1D3D-549FE6D4D8FF}"/>
              </a:ext>
            </a:extLst>
          </p:cNvPr>
          <p:cNvSpPr txBox="1"/>
          <p:nvPr/>
        </p:nvSpPr>
        <p:spPr>
          <a:xfrm>
            <a:off x="1725621" y="2858646"/>
            <a:ext cx="87407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4000" b="1" noProof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ÚNG TA BẮT ĐẦU VÀO BÀI HỌC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70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220003"/>
            <a:ext cx="1285875" cy="12858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8017" y="99422"/>
            <a:ext cx="4255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I ẾCH VÀ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8017" y="1652846"/>
            <a:ext cx="6421581" cy="1580635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 Hình bên</a:t>
            </a:r>
            <a:r>
              <a:rPr lang="en-US" sz="3200">
                <a:solidFill>
                  <a:prstClr val="white"/>
                </a:solidFill>
                <a:latin typeface="Tahoma"/>
                <a:ea typeface="Tahoma"/>
                <a:cs typeface="Tahoma"/>
              </a:rPr>
              <a:t> có mấy hình tam giác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2942" y="3943847"/>
            <a:ext cx="2222691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endParaRPr kumimoji="0" lang="vi-VN" sz="5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7045295" y="1590501"/>
            <a:ext cx="3860830" cy="3347953"/>
            <a:chOff x="3329679" y="1265610"/>
            <a:chExt cx="3019166" cy="2142609"/>
          </a:xfrm>
        </p:grpSpPr>
        <p:sp>
          <p:nvSpPr>
            <p:cNvPr id="17" name="Isosceles Triangle 12"/>
            <p:cNvSpPr/>
            <p:nvPr/>
          </p:nvSpPr>
          <p:spPr>
            <a:xfrm>
              <a:off x="3329679" y="1265610"/>
              <a:ext cx="3019166" cy="2142609"/>
            </a:xfrm>
            <a:prstGeom prst="rect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stCxn id="17" idx="0"/>
              <a:endCxn id="17" idx="3"/>
            </p:cNvCxnSpPr>
            <p:nvPr/>
          </p:nvCxnSpPr>
          <p:spPr>
            <a:xfrm>
              <a:off x="4839262" y="1265610"/>
              <a:ext cx="0" cy="214260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17" idx="1"/>
              <a:endCxn id="17" idx="0"/>
            </p:cNvCxnSpPr>
            <p:nvPr/>
          </p:nvCxnSpPr>
          <p:spPr>
            <a:xfrm flipV="1">
              <a:off x="3329679" y="1265610"/>
              <a:ext cx="1509583" cy="1071305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endCxn id="17" idx="2"/>
            </p:cNvCxnSpPr>
            <p:nvPr/>
          </p:nvCxnSpPr>
          <p:spPr>
            <a:xfrm>
              <a:off x="3329679" y="2336914"/>
              <a:ext cx="1509583" cy="1071305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17" idx="2"/>
            </p:cNvCxnSpPr>
            <p:nvPr/>
          </p:nvCxnSpPr>
          <p:spPr>
            <a:xfrm flipV="1">
              <a:off x="4839262" y="2334823"/>
              <a:ext cx="1509583" cy="1073396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7" idx="3"/>
              <a:endCxn id="17" idx="0"/>
            </p:cNvCxnSpPr>
            <p:nvPr/>
          </p:nvCxnSpPr>
          <p:spPr>
            <a:xfrm flipH="1" flipV="1">
              <a:off x="4839262" y="1265610"/>
              <a:ext cx="1509583" cy="1071305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endCxn id="17" idx="3"/>
            </p:cNvCxnSpPr>
            <p:nvPr/>
          </p:nvCxnSpPr>
          <p:spPr>
            <a:xfrm>
              <a:off x="3329679" y="2334823"/>
              <a:ext cx="3019166" cy="2092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463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2709581" y="112333"/>
            <a:ext cx="6772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32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QUAN SÁT TRANH VÀ CHO BIẾT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34" y="995269"/>
            <a:ext cx="11101546" cy="5750397"/>
          </a:xfrm>
          <a:prstGeom prst="roundRect">
            <a:avLst>
              <a:gd name="adj" fmla="val 15273"/>
            </a:avLst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0627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Box 115"/>
          <p:cNvSpPr txBox="1"/>
          <p:nvPr/>
        </p:nvSpPr>
        <p:spPr>
          <a:xfrm>
            <a:off x="221785" y="3298308"/>
            <a:ext cx="46618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ạn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hia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ữ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ật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uông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òn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tam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ác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ành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ững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ằng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ử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ụng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úng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ể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hép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ành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y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a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ô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ốt</a:t>
            </a:r>
            <a:r>
              <a:rPr lang="en-US" sz="24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780988" y="93948"/>
            <a:ext cx="6772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32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QUAN SÁT TRANH VÀ CHO BIẾT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BF16AC-06D6-AA68-776A-41D47703A0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8741" y="965262"/>
            <a:ext cx="7233259" cy="5798790"/>
          </a:xfrm>
          <a:prstGeom prst="roundRect">
            <a:avLst>
              <a:gd name="adj" fmla="val 15273"/>
            </a:avLst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307F5A0F-D64B-8310-5839-97D3835E3999}"/>
              </a:ext>
            </a:extLst>
          </p:cNvPr>
          <p:cNvGrpSpPr/>
          <p:nvPr/>
        </p:nvGrpSpPr>
        <p:grpSpPr>
          <a:xfrm>
            <a:off x="2630730" y="1848205"/>
            <a:ext cx="3861757" cy="1009366"/>
            <a:chOff x="2630730" y="1848205"/>
            <a:chExt cx="3861757" cy="1009366"/>
          </a:xfrm>
        </p:grpSpPr>
        <p:sp>
          <p:nvSpPr>
            <p:cNvPr id="8" name="Speech Bubble: Rectangle with Corners Rounded 7">
              <a:extLst>
                <a:ext uri="{FF2B5EF4-FFF2-40B4-BE49-F238E27FC236}">
                  <a16:creationId xmlns:a16="http://schemas.microsoft.com/office/drawing/2014/main" id="{112A60CF-B4D4-8A2C-B151-3666822B6CA8}"/>
                </a:ext>
              </a:extLst>
            </p:cNvPr>
            <p:cNvSpPr/>
            <p:nvPr/>
          </p:nvSpPr>
          <p:spPr>
            <a:xfrm>
              <a:off x="2630730" y="1848205"/>
              <a:ext cx="3861757" cy="1009366"/>
            </a:xfrm>
            <a:prstGeom prst="wedgeRoundRectCallout">
              <a:avLst>
                <a:gd name="adj1" fmla="val 44487"/>
                <a:gd name="adj2" fmla="val 68748"/>
                <a:gd name="adj3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8F908A7-F66F-4D24-C205-D5108E2C6DF0}"/>
                    </a:ext>
                  </a:extLst>
                </p:cNvPr>
                <p:cNvSpPr txBox="1"/>
                <p:nvPr/>
              </p:nvSpPr>
              <p:spPr>
                <a:xfrm>
                  <a:off x="2780988" y="1908359"/>
                  <a:ext cx="3561239" cy="9047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ctr">
                    <a:defRPr/>
                  </a:pPr>
                  <a:r>
                    <a:rPr lang="en-US" sz="2400" dirty="0" err="1">
                      <a:latin typeface="Roboto" panose="02000000000000000000" pitchFamily="2" charset="0"/>
                      <a:ea typeface="Roboto" panose="02000000000000000000" pitchFamily="2" charset="0"/>
                    </a:rPr>
                    <a:t>Tớ</a:t>
                  </a:r>
                  <a:r>
                    <a:rPr lang="en-US" sz="2400" dirty="0"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r>
                    <a:rPr lang="en-US" sz="2400" dirty="0" err="1">
                      <a:latin typeface="Roboto" panose="02000000000000000000" pitchFamily="2" charset="0"/>
                      <a:ea typeface="Roboto" panose="02000000000000000000" pitchFamily="2" charset="0"/>
                    </a:rPr>
                    <a:t>dùng</a:t>
                  </a:r>
                  <a:r>
                    <a:rPr lang="en-US" sz="2400" dirty="0"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/>
                          </m:ctrlPr>
                        </m:fPr>
                        <m:num>
                          <m:r>
                            <a:rPr lang="en-US" sz="2000" b="1" i="1"/>
                            <m:t>𝟏</m:t>
                          </m:r>
                        </m:num>
                        <m:den>
                          <m:r>
                            <a:rPr lang="en-US" sz="2000" b="1" i="1"/>
                            <m:t>𝟐</m:t>
                          </m:r>
                        </m:den>
                      </m:f>
                    </m:oMath>
                  </a14:m>
                  <a:r>
                    <a:rPr lang="en-US" sz="2800" b="1" dirty="0"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r>
                    <a:rPr lang="en-US" sz="2400" dirty="0" err="1">
                      <a:latin typeface="Roboto" panose="02000000000000000000" pitchFamily="2" charset="0"/>
                      <a:ea typeface="Roboto" panose="02000000000000000000" pitchFamily="2" charset="0"/>
                    </a:rPr>
                    <a:t>hình</a:t>
                  </a:r>
                  <a:r>
                    <a:rPr lang="en-US" sz="2400" dirty="0"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r>
                    <a:rPr lang="en-US" sz="2400" dirty="0" err="1">
                      <a:latin typeface="Roboto" panose="02000000000000000000" pitchFamily="2" charset="0"/>
                      <a:ea typeface="Roboto" panose="02000000000000000000" pitchFamily="2" charset="0"/>
                    </a:rPr>
                    <a:t>chữ</a:t>
                  </a:r>
                  <a:r>
                    <a:rPr lang="en-US" sz="2400" dirty="0"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r>
                    <a:rPr lang="en-US" sz="2400" dirty="0" err="1">
                      <a:latin typeface="Roboto" panose="02000000000000000000" pitchFamily="2" charset="0"/>
                      <a:ea typeface="Roboto" panose="02000000000000000000" pitchFamily="2" charset="0"/>
                    </a:rPr>
                    <a:t>nhật</a:t>
                  </a:r>
                  <a:endParaRPr lang="en-US" sz="2400" dirty="0"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  <a:p>
                  <a:pPr lvl="0" algn="ctr">
                    <a:defRPr/>
                  </a:pPr>
                  <a:r>
                    <a:rPr lang="en-US" sz="2400" dirty="0" err="1">
                      <a:latin typeface="Roboto" panose="02000000000000000000" pitchFamily="2" charset="0"/>
                      <a:ea typeface="Roboto" panose="02000000000000000000" pitchFamily="2" charset="0"/>
                    </a:rPr>
                    <a:t>để</a:t>
                  </a:r>
                  <a:r>
                    <a:rPr lang="en-US" sz="2400" dirty="0"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r>
                    <a:rPr lang="en-US" sz="2400" dirty="0" err="1">
                      <a:latin typeface="Roboto" panose="02000000000000000000" pitchFamily="2" charset="0"/>
                      <a:ea typeface="Roboto" panose="02000000000000000000" pitchFamily="2" charset="0"/>
                    </a:rPr>
                    <a:t>làm</a:t>
                  </a:r>
                  <a:r>
                    <a:rPr lang="en-US" sz="2400" dirty="0"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r>
                    <a:rPr lang="en-US" sz="2400" dirty="0" err="1">
                      <a:latin typeface="Roboto" panose="02000000000000000000" pitchFamily="2" charset="0"/>
                      <a:ea typeface="Roboto" panose="02000000000000000000" pitchFamily="2" charset="0"/>
                    </a:rPr>
                    <a:t>đầu</a:t>
                  </a:r>
                  <a:r>
                    <a:rPr lang="en-US" sz="2400" dirty="0"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r>
                    <a:rPr lang="en-US" sz="2400" dirty="0" err="1">
                      <a:latin typeface="Roboto" panose="02000000000000000000" pitchFamily="2" charset="0"/>
                      <a:ea typeface="Roboto" panose="02000000000000000000" pitchFamily="2" charset="0"/>
                    </a:rPr>
                    <a:t>của</a:t>
                  </a:r>
                  <a:r>
                    <a:rPr lang="en-US" sz="2400" dirty="0"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r>
                    <a:rPr lang="en-US" sz="2400" dirty="0" err="1">
                      <a:latin typeface="Roboto" panose="02000000000000000000" pitchFamily="2" charset="0"/>
                      <a:ea typeface="Roboto" panose="02000000000000000000" pitchFamily="2" charset="0"/>
                    </a:rPr>
                    <a:t>rô-bốt</a:t>
                  </a:r>
                  <a:endPara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8F908A7-F66F-4D24-C205-D5108E2C6D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0988" y="1908359"/>
                  <a:ext cx="3561239" cy="904799"/>
                </a:xfrm>
                <a:prstGeom prst="rect">
                  <a:avLst/>
                </a:prstGeom>
                <a:blipFill>
                  <a:blip r:embed="rId5"/>
                  <a:stretch>
                    <a:fillRect l="-685" t="-2027" r="-856" b="-148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/>
          <p:cNvSpPr txBox="1"/>
          <p:nvPr/>
        </p:nvSpPr>
        <p:spPr>
          <a:xfrm>
            <a:off x="6483" y="1197437"/>
            <a:ext cx="5092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ạn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ững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ì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ể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ng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í</a:t>
            </a:r>
            <a:r>
              <a:rPr lang="en-US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00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117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4" name="Rounded Rectangle 3"/>
          <p:cNvSpPr/>
          <p:nvPr/>
        </p:nvSpPr>
        <p:spPr>
          <a:xfrm>
            <a:off x="928136" y="1951568"/>
            <a:ext cx="10587589" cy="3831389"/>
          </a:xfrm>
          <a:prstGeom prst="roundRect">
            <a:avLst>
              <a:gd name="adj" fmla="val 10160"/>
            </a:avLst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TextBox 4"/>
          <p:cNvSpPr txBox="1"/>
          <p:nvPr/>
        </p:nvSpPr>
        <p:spPr>
          <a:xfrm>
            <a:off x="3741684" y="1097470"/>
            <a:ext cx="4937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3600" b="1">
                <a:solidFill>
                  <a:srgbClr val="00B050"/>
                </a:solidFill>
                <a:latin typeface="Pangolin" panose="00000500000000000000" pitchFamily="2" charset="0"/>
                <a:ea typeface="Roboto" panose="02000000000000000000" pitchFamily="2" charset="0"/>
              </a:rPr>
              <a:t>PHIẾU HỌC TẬP SỐ 1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Pangolin" panose="00000500000000000000" pitchFamily="2" charset="0"/>
              <a:ea typeface="Roboto" panose="02000000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07917" y="2081725"/>
            <a:ext cx="4720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4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. Vẽ cây hoa gồm có 1 bông hoa 6 cánh hình tam giác, 2 chiếc lá, mỗi lá gồm 2 hình tam giác.</a:t>
            </a:r>
            <a:r>
              <a:rPr lang="en-US" altLang="zh-CN" sz="24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endParaRPr lang="en-US" altLang="zh-CN" sz="2400" dirty="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32868" y="2105936"/>
            <a:ext cx="4630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4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. C</a:t>
            </a:r>
            <a:r>
              <a:rPr lang="vi-VN" altLang="zh-CN" sz="24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ia hình vuông thành </a:t>
            </a:r>
            <a:r>
              <a:rPr lang="en-US" altLang="zh-CN" sz="24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vi-VN" altLang="zh-CN" sz="24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phần bằng nhau.</a:t>
            </a:r>
            <a:endParaRPr lang="en-US" altLang="zh-CN" sz="2400" b="1" dirty="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527898" y="3396073"/>
            <a:ext cx="1611254" cy="2287268"/>
            <a:chOff x="1608217" y="3399696"/>
            <a:chExt cx="1611254" cy="2287268"/>
          </a:xfrm>
        </p:grpSpPr>
        <p:sp>
          <p:nvSpPr>
            <p:cNvPr id="2" name="Isosceles Triangle 1"/>
            <p:cNvSpPr/>
            <p:nvPr/>
          </p:nvSpPr>
          <p:spPr>
            <a:xfrm rot="7127281">
              <a:off x="1685798" y="3584355"/>
              <a:ext cx="550718" cy="573062"/>
            </a:xfrm>
            <a:prstGeom prst="triangle">
              <a:avLst/>
            </a:prstGeom>
            <a:solidFill>
              <a:srgbClr val="EE1D25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Isosceles Triangle 21"/>
            <p:cNvSpPr/>
            <p:nvPr/>
          </p:nvSpPr>
          <p:spPr>
            <a:xfrm rot="10800000">
              <a:off x="2051745" y="3399696"/>
              <a:ext cx="550718" cy="573062"/>
            </a:xfrm>
            <a:prstGeom prst="triangle">
              <a:avLst/>
            </a:prstGeom>
            <a:solidFill>
              <a:srgbClr val="EE1D25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Isosceles Triangle 22"/>
            <p:cNvSpPr/>
            <p:nvPr/>
          </p:nvSpPr>
          <p:spPr>
            <a:xfrm rot="14235857">
              <a:off x="2394976" y="3577095"/>
              <a:ext cx="550718" cy="573062"/>
            </a:xfrm>
            <a:prstGeom prst="triangle">
              <a:avLst/>
            </a:prstGeom>
            <a:solidFill>
              <a:srgbClr val="EE1D25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sosceles Triangle 24"/>
            <p:cNvSpPr/>
            <p:nvPr/>
          </p:nvSpPr>
          <p:spPr>
            <a:xfrm rot="17933218">
              <a:off x="2409404" y="3954512"/>
              <a:ext cx="550718" cy="573062"/>
            </a:xfrm>
            <a:prstGeom prst="triangle">
              <a:avLst/>
            </a:prstGeom>
            <a:solidFill>
              <a:srgbClr val="EE1D25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Isosceles Triangle 25"/>
            <p:cNvSpPr/>
            <p:nvPr/>
          </p:nvSpPr>
          <p:spPr>
            <a:xfrm rot="3345538">
              <a:off x="1704116" y="3975243"/>
              <a:ext cx="550718" cy="573062"/>
            </a:xfrm>
            <a:prstGeom prst="triangle">
              <a:avLst/>
            </a:prstGeom>
            <a:solidFill>
              <a:srgbClr val="EE1D25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247348" y="4333009"/>
              <a:ext cx="236166" cy="1353955"/>
            </a:xfrm>
            <a:custGeom>
              <a:avLst/>
              <a:gdLst>
                <a:gd name="connsiteX0" fmla="*/ 38652 w 236166"/>
                <a:gd name="connsiteY0" fmla="*/ 0 h 1353955"/>
                <a:gd name="connsiteX1" fmla="*/ 236079 w 236166"/>
                <a:gd name="connsiteY1" fmla="*/ 644236 h 1353955"/>
                <a:gd name="connsiteX2" fmla="*/ 17870 w 236166"/>
                <a:gd name="connsiteY2" fmla="*/ 1288473 h 1353955"/>
                <a:gd name="connsiteX3" fmla="*/ 28261 w 236166"/>
                <a:gd name="connsiteY3" fmla="*/ 1298864 h 1353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66" h="1353955">
                  <a:moveTo>
                    <a:pt x="38652" y="0"/>
                  </a:moveTo>
                  <a:cubicBezTo>
                    <a:pt x="139097" y="214745"/>
                    <a:pt x="239543" y="429491"/>
                    <a:pt x="236079" y="644236"/>
                  </a:cubicBezTo>
                  <a:cubicBezTo>
                    <a:pt x="232615" y="858981"/>
                    <a:pt x="17870" y="1288473"/>
                    <a:pt x="17870" y="1288473"/>
                  </a:cubicBezTo>
                  <a:cubicBezTo>
                    <a:pt x="-16766" y="1397577"/>
                    <a:pt x="5747" y="1348220"/>
                    <a:pt x="28261" y="1298864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Isosceles Triangle 23"/>
            <p:cNvSpPr/>
            <p:nvPr/>
          </p:nvSpPr>
          <p:spPr>
            <a:xfrm>
              <a:off x="2056399" y="4110986"/>
              <a:ext cx="550718" cy="573062"/>
            </a:xfrm>
            <a:prstGeom prst="triangle">
              <a:avLst/>
            </a:prstGeom>
            <a:solidFill>
              <a:srgbClr val="EE1D25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156697" y="3864315"/>
              <a:ext cx="355115" cy="355115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 rot="12184786">
              <a:off x="2552309" y="4840975"/>
              <a:ext cx="667162" cy="718114"/>
              <a:chOff x="3520982" y="3558159"/>
              <a:chExt cx="667162" cy="718114"/>
            </a:xfrm>
          </p:grpSpPr>
          <p:sp>
            <p:nvSpPr>
              <p:cNvPr id="10" name="Right Triangle 9"/>
              <p:cNvSpPr/>
              <p:nvPr/>
            </p:nvSpPr>
            <p:spPr>
              <a:xfrm rot="6235890">
                <a:off x="3615105" y="3537305"/>
                <a:ext cx="478915" cy="667162"/>
              </a:xfrm>
              <a:prstGeom prst="rt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ight Triangle 26"/>
              <p:cNvSpPr/>
              <p:nvPr/>
            </p:nvSpPr>
            <p:spPr>
              <a:xfrm rot="17872847">
                <a:off x="3528145" y="3628001"/>
                <a:ext cx="616957" cy="511846"/>
              </a:xfrm>
              <a:prstGeom prst="rt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/>
              <p:cNvCxnSpPr>
                <a:stCxn id="10" idx="3"/>
              </p:cNvCxnSpPr>
              <p:nvPr/>
            </p:nvCxnSpPr>
            <p:spPr>
              <a:xfrm>
                <a:off x="3530794" y="3790573"/>
                <a:ext cx="137197" cy="182186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10" idx="2"/>
                <a:endCxn id="27" idx="5"/>
              </p:cNvCxnSpPr>
              <p:nvPr/>
            </p:nvCxnSpPr>
            <p:spPr>
              <a:xfrm>
                <a:off x="3588446" y="3558159"/>
                <a:ext cx="248178" cy="325765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10" idx="1"/>
              </p:cNvCxnSpPr>
              <p:nvPr/>
            </p:nvCxnSpPr>
            <p:spPr>
              <a:xfrm>
                <a:off x="3912215" y="3638472"/>
                <a:ext cx="122655" cy="152101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27" idx="1"/>
              </p:cNvCxnSpPr>
              <p:nvPr/>
            </p:nvCxnSpPr>
            <p:spPr>
              <a:xfrm flipH="1" flipV="1">
                <a:off x="3674980" y="3946148"/>
                <a:ext cx="17389" cy="210447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27" idx="2"/>
                <a:endCxn id="27" idx="5"/>
              </p:cNvCxnSpPr>
              <p:nvPr/>
            </p:nvCxnSpPr>
            <p:spPr>
              <a:xfrm flipH="1" flipV="1">
                <a:off x="3836624" y="3883924"/>
                <a:ext cx="81961" cy="392349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endCxn id="27" idx="3"/>
              </p:cNvCxnSpPr>
              <p:nvPr/>
            </p:nvCxnSpPr>
            <p:spPr>
              <a:xfrm>
                <a:off x="4053006" y="3812682"/>
                <a:ext cx="9834" cy="19092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/>
            <p:cNvGrpSpPr/>
            <p:nvPr/>
          </p:nvGrpSpPr>
          <p:grpSpPr>
            <a:xfrm rot="3110697">
              <a:off x="1633693" y="4926586"/>
              <a:ext cx="667162" cy="718114"/>
              <a:chOff x="3520982" y="3558159"/>
              <a:chExt cx="667162" cy="718114"/>
            </a:xfrm>
          </p:grpSpPr>
          <p:sp>
            <p:nvSpPr>
              <p:cNvPr id="42" name="Right Triangle 41"/>
              <p:cNvSpPr/>
              <p:nvPr/>
            </p:nvSpPr>
            <p:spPr>
              <a:xfrm rot="6235890">
                <a:off x="3615105" y="3537305"/>
                <a:ext cx="478915" cy="667162"/>
              </a:xfrm>
              <a:prstGeom prst="rt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ight Triangle 42"/>
              <p:cNvSpPr/>
              <p:nvPr/>
            </p:nvSpPr>
            <p:spPr>
              <a:xfrm rot="17872847">
                <a:off x="3528145" y="3628001"/>
                <a:ext cx="616957" cy="511846"/>
              </a:xfrm>
              <a:prstGeom prst="rt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4" name="Straight Connector 43"/>
              <p:cNvCxnSpPr>
                <a:stCxn id="42" idx="3"/>
              </p:cNvCxnSpPr>
              <p:nvPr/>
            </p:nvCxnSpPr>
            <p:spPr>
              <a:xfrm>
                <a:off x="3530794" y="3790573"/>
                <a:ext cx="137197" cy="182186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>
                <a:stCxn id="42" idx="2"/>
                <a:endCxn id="43" idx="5"/>
              </p:cNvCxnSpPr>
              <p:nvPr/>
            </p:nvCxnSpPr>
            <p:spPr>
              <a:xfrm>
                <a:off x="3588446" y="3558159"/>
                <a:ext cx="248178" cy="325765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>
                <a:stCxn id="42" idx="1"/>
              </p:cNvCxnSpPr>
              <p:nvPr/>
            </p:nvCxnSpPr>
            <p:spPr>
              <a:xfrm>
                <a:off x="3912215" y="3638472"/>
                <a:ext cx="122655" cy="152101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>
                <a:stCxn id="43" idx="1"/>
              </p:cNvCxnSpPr>
              <p:nvPr/>
            </p:nvCxnSpPr>
            <p:spPr>
              <a:xfrm flipH="1" flipV="1">
                <a:off x="3674980" y="3946148"/>
                <a:ext cx="17389" cy="210447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>
                <a:stCxn id="43" idx="2"/>
                <a:endCxn id="43" idx="5"/>
              </p:cNvCxnSpPr>
              <p:nvPr/>
            </p:nvCxnSpPr>
            <p:spPr>
              <a:xfrm flipH="1" flipV="1">
                <a:off x="3836624" y="3883924"/>
                <a:ext cx="81961" cy="392349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>
                <a:endCxn id="43" idx="3"/>
              </p:cNvCxnSpPr>
              <p:nvPr/>
            </p:nvCxnSpPr>
            <p:spPr>
              <a:xfrm>
                <a:off x="4053006" y="3812682"/>
                <a:ext cx="9834" cy="19092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1" name="Rectangle 50"/>
          <p:cNvSpPr/>
          <p:nvPr/>
        </p:nvSpPr>
        <p:spPr>
          <a:xfrm>
            <a:off x="7032489" y="3217134"/>
            <a:ext cx="2122099" cy="212209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7032489" y="3214138"/>
            <a:ext cx="2122099" cy="2125095"/>
            <a:chOff x="7032489" y="3214138"/>
            <a:chExt cx="2122099" cy="2125095"/>
          </a:xfrm>
        </p:grpSpPr>
        <p:cxnSp>
          <p:nvCxnSpPr>
            <p:cNvPr id="52" name="Straight Connector 51"/>
            <p:cNvCxnSpPr>
              <a:cxnSpLocks/>
            </p:cNvCxnSpPr>
            <p:nvPr/>
          </p:nvCxnSpPr>
          <p:spPr>
            <a:xfrm>
              <a:off x="7037868" y="3214138"/>
              <a:ext cx="2116720" cy="212509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cxnSpLocks/>
            </p:cNvCxnSpPr>
            <p:nvPr/>
          </p:nvCxnSpPr>
          <p:spPr>
            <a:xfrm flipH="1">
              <a:off x="7032489" y="3220659"/>
              <a:ext cx="2122099" cy="211857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B3B3BA4-DDAD-A78E-14AE-6AB2F0F5478D}"/>
              </a:ext>
            </a:extLst>
          </p:cNvPr>
          <p:cNvCxnSpPr>
            <a:cxnSpLocks/>
            <a:stCxn id="4" idx="0"/>
            <a:endCxn id="4" idx="2"/>
          </p:cNvCxnSpPr>
          <p:nvPr/>
        </p:nvCxnSpPr>
        <p:spPr>
          <a:xfrm>
            <a:off x="6221931" y="1951568"/>
            <a:ext cx="0" cy="3831389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F42F3DF5-3CE2-6FA1-2888-6ADBDFED0EED}"/>
              </a:ext>
            </a:extLst>
          </p:cNvPr>
          <p:cNvSpPr/>
          <p:nvPr/>
        </p:nvSpPr>
        <p:spPr>
          <a:xfrm>
            <a:off x="9256624" y="3220659"/>
            <a:ext cx="2122099" cy="212209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37E8E17-B409-2261-4DC5-15CB77D210A0}"/>
              </a:ext>
            </a:extLst>
          </p:cNvPr>
          <p:cNvCxnSpPr>
            <a:cxnSpLocks/>
            <a:stCxn id="14" idx="3"/>
            <a:endCxn id="14" idx="1"/>
          </p:cNvCxnSpPr>
          <p:nvPr/>
        </p:nvCxnSpPr>
        <p:spPr>
          <a:xfrm flipH="1">
            <a:off x="9256624" y="4281709"/>
            <a:ext cx="212209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7E6F1B26-C85F-B413-146C-E3B292CF3F1F}"/>
              </a:ext>
            </a:extLst>
          </p:cNvPr>
          <p:cNvCxnSpPr>
            <a:cxnSpLocks/>
            <a:stCxn id="14" idx="2"/>
            <a:endCxn id="14" idx="0"/>
          </p:cNvCxnSpPr>
          <p:nvPr/>
        </p:nvCxnSpPr>
        <p:spPr>
          <a:xfrm flipV="1">
            <a:off x="10317674" y="3220659"/>
            <a:ext cx="0" cy="212209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10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2780988" y="228825"/>
            <a:ext cx="6772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3200" b="1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IỆM VỤ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112A60CF-B4D4-8A2C-B151-3666822B6CA8}"/>
              </a:ext>
            </a:extLst>
          </p:cNvPr>
          <p:cNvSpPr/>
          <p:nvPr/>
        </p:nvSpPr>
        <p:spPr>
          <a:xfrm>
            <a:off x="6610448" y="4217332"/>
            <a:ext cx="3861757" cy="1009366"/>
          </a:xfrm>
          <a:prstGeom prst="wedgeRoundRectCallout">
            <a:avLst>
              <a:gd name="adj1" fmla="val 44487"/>
              <a:gd name="adj2" fmla="val 68748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8F908A7-F66F-4D24-C205-D5108E2C6DF0}"/>
              </a:ext>
            </a:extLst>
          </p:cNvPr>
          <p:cNvSpPr txBox="1"/>
          <p:nvPr/>
        </p:nvSpPr>
        <p:spPr>
          <a:xfrm>
            <a:off x="6760706" y="4335460"/>
            <a:ext cx="37114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vi-VN" sz="2400" dirty="0">
                <a:latin typeface="Roboto" panose="02000000000000000000" pitchFamily="2" charset="0"/>
                <a:ea typeface="Roboto" panose="02000000000000000000" pitchFamily="2" charset="0"/>
              </a:rPr>
              <a:t>Chúng mình cù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2400" dirty="0">
                <a:latin typeface="Roboto" panose="02000000000000000000" pitchFamily="2" charset="0"/>
                <a:ea typeface="Roboto" panose="02000000000000000000" pitchFamily="2" charset="0"/>
              </a:rPr>
              <a:t>tạo hình trang trí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2400" dirty="0">
                <a:latin typeface="Roboto" panose="02000000000000000000" pitchFamily="2" charset="0"/>
                <a:ea typeface="Roboto" panose="02000000000000000000" pitchFamily="2" charset="0"/>
              </a:rPr>
              <a:t>như vậy nhé!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2203" y="4579218"/>
            <a:ext cx="1436365" cy="203970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98160" y="2440588"/>
                <a:ext cx="540011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sz="2400" dirty="0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+ </a:t>
                </a:r>
                <a:r>
                  <a:rPr lang="vi-VN" altLang="zh-CN" sz="2400" dirty="0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Sản phẩm có sử dụ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/>
                        </m:ctrlPr>
                      </m:fPr>
                      <m:num>
                        <m:r>
                          <a:rPr lang="en-US" sz="2400" b="1" i="1"/>
                          <m:t>𝟏</m:t>
                        </m:r>
                      </m:num>
                      <m:den>
                        <m:r>
                          <a:rPr lang="en-US" sz="2400" b="1" i="1"/>
                          <m:t>𝟐</m:t>
                        </m:r>
                      </m:den>
                    </m:f>
                    <m:r>
                      <a:rPr lang="en-US" sz="2400" b="1" i="1"/>
                      <m:t>;</m:t>
                    </m:r>
                    <m:f>
                      <m:fPr>
                        <m:ctrlPr>
                          <a:rPr lang="en-US" sz="2400" b="1" i="1"/>
                        </m:ctrlPr>
                      </m:fPr>
                      <m:num>
                        <m:r>
                          <a:rPr lang="en-US" sz="2400" b="1" i="1"/>
                          <m:t>𝟏</m:t>
                        </m:r>
                      </m:num>
                      <m:den>
                        <m:r>
                          <a:rPr lang="en-US" sz="2400" b="1" i="1"/>
                          <m:t>𝟑</m:t>
                        </m:r>
                      </m:den>
                    </m:f>
                    <m:r>
                      <a:rPr lang="en-US" sz="2400" b="1" i="1"/>
                      <m:t>; …;</m:t>
                    </m:r>
                    <m:f>
                      <m:fPr>
                        <m:ctrlPr>
                          <a:rPr lang="en-US" sz="2400" b="1" i="1"/>
                        </m:ctrlPr>
                      </m:fPr>
                      <m:num>
                        <m:r>
                          <a:rPr lang="en-US" sz="2400" b="1" i="1"/>
                          <m:t>𝟏</m:t>
                        </m:r>
                      </m:num>
                      <m:den>
                        <m:r>
                          <a:rPr lang="en-US" sz="2400" b="1" i="1"/>
                          <m:t>𝟗</m:t>
                        </m:r>
                      </m:den>
                    </m:f>
                  </m:oMath>
                </a14:m>
                <a:r>
                  <a:rPr lang="en-US" altLang="zh-CN" sz="3200" b="1" dirty="0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 </a:t>
                </a:r>
                <a:r>
                  <a:rPr lang="en-US" altLang="zh-CN" sz="2400" dirty="0" err="1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của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 </a:t>
                </a:r>
                <a:r>
                  <a:rPr lang="en-US" altLang="zh-CN" sz="2400" dirty="0" err="1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một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 </a:t>
                </a:r>
                <a:r>
                  <a:rPr lang="en-US" altLang="zh-CN" sz="2400" dirty="0" err="1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hình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 </a:t>
                </a:r>
                <a:r>
                  <a:rPr lang="en-US" altLang="zh-CN" sz="2400" dirty="0" err="1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để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 </a:t>
                </a:r>
                <a:r>
                  <a:rPr lang="en-US" altLang="zh-CN" sz="2400" dirty="0" err="1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rang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 </a:t>
                </a:r>
                <a:r>
                  <a:rPr lang="en-US" altLang="zh-CN" sz="2400" dirty="0" err="1">
                    <a:solidFill>
                      <a:srgbClr val="00206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rí</a:t>
                </a:r>
                <a:endParaRPr lang="vi-VN" altLang="zh-CN" sz="2400" dirty="0">
                  <a:solidFill>
                    <a:srgbClr val="002060"/>
                  </a:solidFill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60" y="2440588"/>
                <a:ext cx="5400113" cy="1015663"/>
              </a:xfrm>
              <a:prstGeom prst="rect">
                <a:avLst/>
              </a:prstGeom>
              <a:blipFill>
                <a:blip r:embed="rId5"/>
                <a:stretch>
                  <a:fillRect l="-1806" b="-10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94423" y="3605700"/>
            <a:ext cx="55353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+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rang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rí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sán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ạo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v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đảm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bảo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ính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hẩm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mĩ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.</a:t>
            </a:r>
            <a:endParaRPr kumimoji="0" lang="vi-V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55085" y="1283377"/>
            <a:ext cx="58183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Sản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phẩm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rang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rí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đảm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bảo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ác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tiêu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chí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sau</a:t>
            </a:r>
            <a:r>
              <a:rPr kumimoji="0" lang="en-US" altLang="zh-CN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+mn-cs"/>
              </a:rPr>
              <a:t>:</a:t>
            </a:r>
            <a:endParaRPr kumimoji="0" lang="vi-VN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+mn-cs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 cstate="hq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foregroundMark x1="79433" y1="16737" x2="79433" y2="1673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385" y="726967"/>
            <a:ext cx="5535398" cy="3658655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EB258031-4CF1-D10C-0453-92FC6C5D9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C6C2578-1DB2-91F4-5A20-B64391536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34738"/>
              </p:ext>
            </p:extLst>
          </p:nvPr>
        </p:nvGraphicFramePr>
        <p:xfrm>
          <a:off x="0" y="457200"/>
          <a:ext cx="8302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37836" imgH="393529" progId="Equation.DSMT4">
                  <p:embed/>
                </p:oleObj>
              </mc:Choice>
              <mc:Fallback>
                <p:oleObj r:id="rId8" imgW="8378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83026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F793AF26-AECF-EDD5-FFAB-5BE710522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54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4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3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8" grpId="0" animBg="1"/>
      <p:bldP spid="9" grpId="0"/>
      <p:bldP spid="11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yellow cloud with black text and a red gear&#10;&#10;Description automatically generated">
            <a:extLst>
              <a:ext uri="{FF2B5EF4-FFF2-40B4-BE49-F238E27FC236}">
                <a16:creationId xmlns:a16="http://schemas.microsoft.com/office/drawing/2014/main" id="{DA232D94-9A8E-A978-E827-27A3C1079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12" y="-62794"/>
            <a:ext cx="1885899" cy="14113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2129512" y="2709144"/>
            <a:ext cx="71107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5400" b="1">
                <a:solidFill>
                  <a:srgbClr val="00B050"/>
                </a:solidFill>
                <a:latin typeface="Pangolin" panose="00000500000000000000" pitchFamily="2" charset="0"/>
                <a:ea typeface="Roboto" panose="02000000000000000000" pitchFamily="2" charset="0"/>
              </a:rPr>
              <a:t>PHIẾU HỌC TẬP SỐ 2</a:t>
            </a:r>
            <a:endParaRPr kumimoji="0" lang="en-US" altLang="zh-CN" sz="5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Pangolin" panose="000005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56565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7</TotalTime>
  <Words>1891</Words>
  <Application>Microsoft Office PowerPoint</Application>
  <PresentationFormat>Widescreen</PresentationFormat>
  <Paragraphs>239</Paragraphs>
  <Slides>40</Slides>
  <Notes>4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3" baseType="lpstr">
      <vt:lpstr>Arial</vt:lpstr>
      <vt:lpstr>Calibri Light</vt:lpstr>
      <vt:lpstr>Times New Roman</vt:lpstr>
      <vt:lpstr>Pangolin</vt:lpstr>
      <vt:lpstr>Calibri</vt:lpstr>
      <vt:lpstr>Roboto</vt:lpstr>
      <vt:lpstr>Roboto Black</vt:lpstr>
      <vt:lpstr>Tahoma</vt:lpstr>
      <vt:lpstr>1_Office Theme</vt:lpstr>
      <vt:lpstr>2_Office Theme</vt:lpstr>
      <vt:lpstr>Office Theme</vt:lpstr>
      <vt:lpstr>3_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baigianglop3kntt@gmail.com</cp:lastModifiedBy>
  <cp:revision>188</cp:revision>
  <dcterms:created xsi:type="dcterms:W3CDTF">2023-04-01T23:44:56Z</dcterms:created>
  <dcterms:modified xsi:type="dcterms:W3CDTF">2023-10-12T05:38:45Z</dcterms:modified>
</cp:coreProperties>
</file>